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7" r:id="rId1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ACB0DD3-F2E7-40F3-AF0C-994C0CDA7CBB}" v="14" dt="2023-10-16T20:14:25.11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036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248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aolo Bruschi" userId="a75eeb1e-9e8d-421e-bd1f-138b59bb6a61" providerId="ADAL" clId="{AACB0DD3-F2E7-40F3-AF0C-994C0CDA7CBB}"/>
    <pc:docChg chg="custSel modSld">
      <pc:chgData name="Paolo Bruschi" userId="a75eeb1e-9e8d-421e-bd1f-138b59bb6a61" providerId="ADAL" clId="{AACB0DD3-F2E7-40F3-AF0C-994C0CDA7CBB}" dt="2023-10-16T20:14:25.110" v="21"/>
      <pc:docMkLst>
        <pc:docMk/>
      </pc:docMkLst>
      <pc:sldChg chg="addSp delSp modSp modAnim">
        <pc:chgData name="Paolo Bruschi" userId="a75eeb1e-9e8d-421e-bd1f-138b59bb6a61" providerId="ADAL" clId="{AACB0DD3-F2E7-40F3-AF0C-994C0CDA7CBB}" dt="2023-10-16T16:06:29.516" v="4"/>
        <pc:sldMkLst>
          <pc:docMk/>
          <pc:sldMk cId="4177846815" sldId="258"/>
        </pc:sldMkLst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14" creationId="{BBF5A082-78B3-65D0-655C-EA1A0A6BBBDA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15" creationId="{8E5ECB90-98BF-B48C-762A-5FB47CBBD3D5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16" creationId="{3060FF3C-5F9E-1C26-41F8-7A6C6B35019F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17" creationId="{213A9D7F-5B9C-6B76-E7E2-A723E59FFE57}"/>
          </ac:spMkLst>
        </pc:spChg>
        <pc:spChg chg="mod">
          <ac:chgData name="Paolo Bruschi" userId="a75eeb1e-9e8d-421e-bd1f-138b59bb6a61" providerId="ADAL" clId="{AACB0DD3-F2E7-40F3-AF0C-994C0CDA7CBB}" dt="2023-10-16T16:00:44.881" v="0" actId="27803"/>
          <ac:spMkLst>
            <pc:docMk/>
            <pc:sldMk cId="4177846815" sldId="258"/>
            <ac:spMk id="19" creationId="{2B1E0F64-ED8E-425E-3462-A36418A7518C}"/>
          </ac:spMkLst>
        </pc:spChg>
        <pc:spChg chg="mod">
          <ac:chgData name="Paolo Bruschi" userId="a75eeb1e-9e8d-421e-bd1f-138b59bb6a61" providerId="ADAL" clId="{AACB0DD3-F2E7-40F3-AF0C-994C0CDA7CBB}" dt="2023-10-16T16:00:44.881" v="0" actId="27803"/>
          <ac:spMkLst>
            <pc:docMk/>
            <pc:sldMk cId="4177846815" sldId="258"/>
            <ac:spMk id="20" creationId="{74EF17FD-5720-A5F4-7664-ACE335594799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21" creationId="{398B945D-BC17-EDF4-9C1A-679D1390879D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22" creationId="{D68A83C8-84D4-C2CF-A3CB-DFBE63C62167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23" creationId="{B87AC858-2C25-7C74-1DD2-34EE55762103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24" creationId="{DCAFAD49-DF6D-D79F-124E-5B4CE20C3123}"/>
          </ac:spMkLst>
        </pc:spChg>
        <pc:spChg chg="mod">
          <ac:chgData name="Paolo Bruschi" userId="a75eeb1e-9e8d-421e-bd1f-138b59bb6a61" providerId="ADAL" clId="{AACB0DD3-F2E7-40F3-AF0C-994C0CDA7CBB}" dt="2023-10-16T16:00:44.881" v="0" actId="27803"/>
          <ac:spMkLst>
            <pc:docMk/>
            <pc:sldMk cId="4177846815" sldId="258"/>
            <ac:spMk id="26" creationId="{9F86B7A8-18BC-73EA-85DE-A6D75DC59DAD}"/>
          </ac:spMkLst>
        </pc:spChg>
        <pc:spChg chg="mod">
          <ac:chgData name="Paolo Bruschi" userId="a75eeb1e-9e8d-421e-bd1f-138b59bb6a61" providerId="ADAL" clId="{AACB0DD3-F2E7-40F3-AF0C-994C0CDA7CBB}" dt="2023-10-16T16:00:44.881" v="0" actId="27803"/>
          <ac:spMkLst>
            <pc:docMk/>
            <pc:sldMk cId="4177846815" sldId="258"/>
            <ac:spMk id="27" creationId="{785F0AD7-8225-8D9F-E137-1DF019C37C5E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28" creationId="{DE6DA4FD-679D-FADB-AC6C-3EB807F2E658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29" creationId="{E6AB1D2A-7AAE-0CD1-2DF2-B5D1885851AD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0" creationId="{74BD485A-B288-50DB-A5FA-2B8FF3C612C2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1" creationId="{63E9B534-DE85-D99D-5962-624E4D932384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2" creationId="{DE46BC43-7B82-EA40-B125-55B55E958AF9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3" creationId="{A64BBB99-B76F-E73D-EC75-DF4BCB725A24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4" creationId="{9AA1ACD9-FE36-E65D-C6E8-E6017E049376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5" creationId="{34A2E4D2-D943-2636-817C-CC5B65FE6A38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6" creationId="{A708666C-9AFE-F5F2-9B1B-BDA2E2F34C34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7" creationId="{3646139C-3521-B54F-94D0-2C0F134380C8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8" creationId="{9F6781FD-5FFE-D7AD-DB18-D65DF43CAB61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39" creationId="{986F4499-BEF4-0EF0-48BA-49772706CB64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0" creationId="{D0E68812-7231-C235-3203-C5475ACF349D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1" creationId="{CD16C15E-74C4-B575-77BD-7E0ABBA7C04F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2" creationId="{2D0FD373-760E-4A67-815D-371FA2FF3957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3" creationId="{2CA2D8CA-CB09-5E08-2CB5-2EF76AC8952C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4" creationId="{28CBCA35-BFBA-2E4D-F6B0-5F5C566668B5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5" creationId="{ACA6FCB4-C735-E92A-286B-218DF06EE568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6" creationId="{5A8A06BC-24D2-D578-55C6-BF535519637C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7" creationId="{A40CC3BD-EB9B-6D0B-54A3-F3D53D432100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8" creationId="{2E0C5BFC-7DB1-0F36-86CE-A837E0E831CC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49" creationId="{1FE7FC90-D550-94E7-3988-B6A35F8EBCBA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0" creationId="{4F63DEA9-BE0A-BEE3-B217-7E901ABCADC9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1" creationId="{E699AFEC-F606-368F-FAA7-8F1F78E17240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2" creationId="{DAE719ED-C555-1E31-AEB5-DC84B4E689DD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3" creationId="{568DAF15-96F8-AF15-5A86-BBF0A0ACA7E7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4" creationId="{8D879445-F34E-F8FE-BA76-B7DB0344252A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5" creationId="{81E90BF4-1940-996F-BA84-B64A7818C2C5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6" creationId="{CEB36B0A-00C6-C262-D485-B44BBA5618D8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7" creationId="{5EC68472-7563-0666-9633-2E8F180CCF38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8" creationId="{C67C17DD-98AF-4985-F1C8-4864B09FB524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59" creationId="{832CEB25-EA53-9639-D266-864B732784C6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60" creationId="{74305EDB-3B07-D6FC-6A78-01DD5E04A063}"/>
          </ac:spMkLst>
        </pc:spChg>
        <pc:spChg chg="mod">
          <ac:chgData name="Paolo Bruschi" userId="a75eeb1e-9e8d-421e-bd1f-138b59bb6a61" providerId="ADAL" clId="{AACB0DD3-F2E7-40F3-AF0C-994C0CDA7CBB}" dt="2023-10-16T16:00:53.314" v="1" actId="164"/>
          <ac:spMkLst>
            <pc:docMk/>
            <pc:sldMk cId="4177846815" sldId="258"/>
            <ac:spMk id="61" creationId="{87811521-9592-9212-309B-C93E47FEABA2}"/>
          </ac:spMkLst>
        </pc:spChg>
        <pc:grpChg chg="del mod">
          <ac:chgData name="Paolo Bruschi" userId="a75eeb1e-9e8d-421e-bd1f-138b59bb6a61" providerId="ADAL" clId="{AACB0DD3-F2E7-40F3-AF0C-994C0CDA7CBB}" dt="2023-10-16T16:00:44.881" v="0" actId="27803"/>
          <ac:grpSpMkLst>
            <pc:docMk/>
            <pc:sldMk cId="4177846815" sldId="258"/>
            <ac:grpSpMk id="13" creationId="{0FC20D95-8BDE-7014-B97F-CB49E4490E6B}"/>
          </ac:grpSpMkLst>
        </pc:grpChg>
        <pc:grpChg chg="mod">
          <ac:chgData name="Paolo Bruschi" userId="a75eeb1e-9e8d-421e-bd1f-138b59bb6a61" providerId="ADAL" clId="{AACB0DD3-F2E7-40F3-AF0C-994C0CDA7CBB}" dt="2023-10-16T16:00:53.314" v="1" actId="164"/>
          <ac:grpSpMkLst>
            <pc:docMk/>
            <pc:sldMk cId="4177846815" sldId="258"/>
            <ac:grpSpMk id="18" creationId="{37500F43-07BA-6035-8D54-0782459A16C0}"/>
          </ac:grpSpMkLst>
        </pc:grpChg>
        <pc:grpChg chg="mod">
          <ac:chgData name="Paolo Bruschi" userId="a75eeb1e-9e8d-421e-bd1f-138b59bb6a61" providerId="ADAL" clId="{AACB0DD3-F2E7-40F3-AF0C-994C0CDA7CBB}" dt="2023-10-16T16:00:53.314" v="1" actId="164"/>
          <ac:grpSpMkLst>
            <pc:docMk/>
            <pc:sldMk cId="4177846815" sldId="258"/>
            <ac:grpSpMk id="25" creationId="{8D2F942E-688A-97AF-BDCD-3A3DAE0BF54E}"/>
          </ac:grpSpMkLst>
        </pc:grpChg>
        <pc:grpChg chg="add mod">
          <ac:chgData name="Paolo Bruschi" userId="a75eeb1e-9e8d-421e-bd1f-138b59bb6a61" providerId="ADAL" clId="{AACB0DD3-F2E7-40F3-AF0C-994C0CDA7CBB}" dt="2023-10-16T16:00:53.314" v="1" actId="164"/>
          <ac:grpSpMkLst>
            <pc:docMk/>
            <pc:sldMk cId="4177846815" sldId="258"/>
            <ac:grpSpMk id="62" creationId="{AA0C8F7A-2863-9EFD-CDBB-E3C5C22CE457}"/>
          </ac:grpSpMkLst>
        </pc:grpChg>
        <pc:picChg chg="del">
          <ac:chgData name="Paolo Bruschi" userId="a75eeb1e-9e8d-421e-bd1f-138b59bb6a61" providerId="ADAL" clId="{AACB0DD3-F2E7-40F3-AF0C-994C0CDA7CBB}" dt="2023-10-16T16:00:44.881" v="0" actId="27803"/>
          <ac:picMkLst>
            <pc:docMk/>
            <pc:sldMk cId="4177846815" sldId="258"/>
            <ac:picMk id="5" creationId="{810D2D0D-E214-4D35-A561-211ED9A7D2FE}"/>
          </ac:picMkLst>
        </pc:picChg>
      </pc:sldChg>
      <pc:sldChg chg="addSp delSp modSp mod modAnim">
        <pc:chgData name="Paolo Bruschi" userId="a75eeb1e-9e8d-421e-bd1f-138b59bb6a61" providerId="ADAL" clId="{AACB0DD3-F2E7-40F3-AF0C-994C0CDA7CBB}" dt="2023-10-16T20:14:25.110" v="21"/>
        <pc:sldMkLst>
          <pc:docMk/>
          <pc:sldMk cId="3275333204" sldId="265"/>
        </pc:sldMkLst>
        <pc:spChg chg="mod">
          <ac:chgData name="Paolo Bruschi" userId="a75eeb1e-9e8d-421e-bd1f-138b59bb6a61" providerId="ADAL" clId="{AACB0DD3-F2E7-40F3-AF0C-994C0CDA7CBB}" dt="2023-10-16T20:13:30.886" v="16" actId="1076"/>
          <ac:spMkLst>
            <pc:docMk/>
            <pc:sldMk cId="3275333204" sldId="265"/>
            <ac:spMk id="12" creationId="{00D816C2-EDE3-4A55-B2F4-45409E063A22}"/>
          </ac:spMkLst>
        </pc:spChg>
        <pc:graphicFrameChg chg="add mod">
          <ac:chgData name="Paolo Bruschi" userId="a75eeb1e-9e8d-421e-bd1f-138b59bb6a61" providerId="ADAL" clId="{AACB0DD3-F2E7-40F3-AF0C-994C0CDA7CBB}" dt="2023-10-16T20:13:35.190" v="18" actId="1076"/>
          <ac:graphicFrameMkLst>
            <pc:docMk/>
            <pc:sldMk cId="3275333204" sldId="265"/>
            <ac:graphicFrameMk id="6" creationId="{64B5DDC9-50DE-5A61-0FF3-996C2CB70EF6}"/>
          </ac:graphicFrameMkLst>
        </pc:graphicFrameChg>
        <pc:graphicFrameChg chg="mod">
          <ac:chgData name="Paolo Bruschi" userId="a75eeb1e-9e8d-421e-bd1f-138b59bb6a61" providerId="ADAL" clId="{AACB0DD3-F2E7-40F3-AF0C-994C0CDA7CBB}" dt="2023-10-16T20:13:32.265" v="17" actId="1076"/>
          <ac:graphicFrameMkLst>
            <pc:docMk/>
            <pc:sldMk cId="3275333204" sldId="265"/>
            <ac:graphicFrameMk id="8" creationId="{5AD0C58F-09DD-45A6-A7E8-E0C624FDFB0B}"/>
          </ac:graphicFrameMkLst>
        </pc:graphicFrameChg>
        <pc:graphicFrameChg chg="mod">
          <ac:chgData name="Paolo Bruschi" userId="a75eeb1e-9e8d-421e-bd1f-138b59bb6a61" providerId="ADAL" clId="{AACB0DD3-F2E7-40F3-AF0C-994C0CDA7CBB}" dt="2023-10-16T20:11:53.778" v="9" actId="1076"/>
          <ac:graphicFrameMkLst>
            <pc:docMk/>
            <pc:sldMk cId="3275333204" sldId="265"/>
            <ac:graphicFrameMk id="13" creationId="{BECDF1F4-030D-450E-8351-3C3698819A10}"/>
          </ac:graphicFrameMkLst>
        </pc:graphicFrameChg>
        <pc:inkChg chg="del">
          <ac:chgData name="Paolo Bruschi" userId="a75eeb1e-9e8d-421e-bd1f-138b59bb6a61" providerId="ADAL" clId="{AACB0DD3-F2E7-40F3-AF0C-994C0CDA7CBB}" dt="2023-10-16T20:10:39.097" v="5" actId="478"/>
          <ac:inkMkLst>
            <pc:docMk/>
            <pc:sldMk cId="3275333204" sldId="265"/>
            <ac:inkMk id="2" creationId="{D172C32F-8224-CEE3-00F7-46086C8E594E}"/>
          </ac:inkMkLst>
        </pc:ink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6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18465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4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1.wmf"/><Relationship Id="rId3" Type="http://schemas.openxmlformats.org/officeDocument/2006/relationships/image" Target="../media/image73.svg"/><Relationship Id="rId7" Type="http://schemas.openxmlformats.org/officeDocument/2006/relationships/image" Target="../media/image77.svg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83.wmf"/><Relationship Id="rId2" Type="http://schemas.openxmlformats.org/officeDocument/2006/relationships/image" Target="../media/image72.png"/><Relationship Id="rId16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11" Type="http://schemas.openxmlformats.org/officeDocument/2006/relationships/image" Target="../media/image80.wmf"/><Relationship Id="rId5" Type="http://schemas.openxmlformats.org/officeDocument/2006/relationships/image" Target="../media/image75.svg"/><Relationship Id="rId15" Type="http://schemas.openxmlformats.org/officeDocument/2006/relationships/image" Target="../media/image82.wmf"/><Relationship Id="rId10" Type="http://schemas.openxmlformats.org/officeDocument/2006/relationships/oleObject" Target="../embeddings/oleObject51.bin"/><Relationship Id="rId4" Type="http://schemas.openxmlformats.org/officeDocument/2006/relationships/image" Target="../media/image74.png"/><Relationship Id="rId9" Type="http://schemas.openxmlformats.org/officeDocument/2006/relationships/image" Target="../media/image79.svg"/><Relationship Id="rId14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sv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3" Type="http://schemas.openxmlformats.org/officeDocument/2006/relationships/image" Target="../media/image13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5" Type="http://schemas.openxmlformats.org/officeDocument/2006/relationships/image" Target="../media/image9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wmf"/><Relationship Id="rId3" Type="http://schemas.openxmlformats.org/officeDocument/2006/relationships/image" Target="../media/image21.sv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5.svg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27.wmf"/><Relationship Id="rId21" Type="http://schemas.openxmlformats.org/officeDocument/2006/relationships/image" Target="../media/image39.wmf"/><Relationship Id="rId7" Type="http://schemas.openxmlformats.org/officeDocument/2006/relationships/image" Target="../media/image30.wmf"/><Relationship Id="rId12" Type="http://schemas.openxmlformats.org/officeDocument/2006/relationships/image" Target="../media/image34.png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29.svg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8.wmf"/><Relationship Id="rId4" Type="http://schemas.openxmlformats.org/officeDocument/2006/relationships/image" Target="../media/image28.png"/><Relationship Id="rId9" Type="http://schemas.openxmlformats.org/officeDocument/2006/relationships/image" Target="../media/image32.svg"/><Relationship Id="rId1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5.svg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12" Type="http://schemas.openxmlformats.org/officeDocument/2006/relationships/image" Target="../media/image34.png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svg"/><Relationship Id="rId7" Type="http://schemas.openxmlformats.org/officeDocument/2006/relationships/image" Target="../media/image49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5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58.w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5.wmf"/><Relationship Id="rId5" Type="http://schemas.openxmlformats.org/officeDocument/2006/relationships/image" Target="../media/image52.svg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59.wmf"/><Relationship Id="rId4" Type="http://schemas.openxmlformats.org/officeDocument/2006/relationships/image" Target="../media/image51.pn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e 7">
            <a:extLst>
              <a:ext uri="{FF2B5EF4-FFF2-40B4-BE49-F238E27FC236}">
                <a16:creationId xmlns:a16="http://schemas.microsoft.com/office/drawing/2014/main" id="{CE2AF85F-96A5-4E18-B89F-E141A5DA9EA4}"/>
              </a:ext>
            </a:extLst>
          </p:cNvPr>
          <p:cNvSpPr/>
          <p:nvPr/>
        </p:nvSpPr>
        <p:spPr>
          <a:xfrm>
            <a:off x="3782892" y="2605776"/>
            <a:ext cx="756224" cy="78014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23315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A small-signal method to calculate the effect of component variation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A8BB8D2D-801C-4DEC-BC27-A8C16B493C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199" y="1642769"/>
            <a:ext cx="5889386" cy="2768403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8069E82-C0B8-43A8-97D4-FEECA6B844F6}"/>
              </a:ext>
            </a:extLst>
          </p:cNvPr>
          <p:cNvSpPr txBox="1"/>
          <p:nvPr/>
        </p:nvSpPr>
        <p:spPr>
          <a:xfrm>
            <a:off x="7199086" y="1509486"/>
            <a:ext cx="39478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is: if we consider the dc solution of a network, what happens to this solution if the parameters of one or more devices undergo a small change 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1F3CFDE-6AFB-46BF-B0D2-B9EC7C725E11}"/>
              </a:ext>
            </a:extLst>
          </p:cNvPr>
          <p:cNvSpPr txBox="1"/>
          <p:nvPr/>
        </p:nvSpPr>
        <p:spPr>
          <a:xfrm>
            <a:off x="1451429" y="4645968"/>
            <a:ext cx="43284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Example of non-linear network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C124B9B-A7BD-48A2-879D-6DE1F27827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DBB5727-A100-4143-A24C-0C69778CC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3E59EF8F-421C-42C0-8CD6-E6F7F15B4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Mosfets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C9FBCF6-3A02-4AD2-95DC-A500B4F2C5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840512"/>
              </p:ext>
            </p:extLst>
          </p:nvPr>
        </p:nvGraphicFramePr>
        <p:xfrm>
          <a:off x="1168243" y="1265611"/>
          <a:ext cx="5499100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68480" imgH="253800" progId="Equation.DSMT4">
                  <p:embed/>
                </p:oleObj>
              </mc:Choice>
              <mc:Fallback>
                <p:oleObj name="Equation" r:id="rId3" imgW="196848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0C9FBCF6-3A02-4AD2-95DC-A500B4F2C5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43" y="1265611"/>
                        <a:ext cx="5499100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AD0C58F-09DD-45A6-A7E8-E0C624FDFB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62895"/>
              </p:ext>
            </p:extLst>
          </p:nvPr>
        </p:nvGraphicFramePr>
        <p:xfrm>
          <a:off x="1234309" y="2038228"/>
          <a:ext cx="4861691" cy="124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92300" imgH="482600" progId="Equation.DSMT4">
                  <p:embed/>
                </p:oleObj>
              </mc:Choice>
              <mc:Fallback>
                <p:oleObj name="Equation" r:id="rId5" imgW="1892300" imgH="482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AD0C58F-09DD-45A6-A7E8-E0C624FDFB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309" y="2038228"/>
                        <a:ext cx="4861691" cy="1245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BF981E0-0D37-408E-A2DF-C107575917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50855"/>
              </p:ext>
            </p:extLst>
          </p:nvPr>
        </p:nvGraphicFramePr>
        <p:xfrm>
          <a:off x="7662152" y="2000170"/>
          <a:ext cx="2811026" cy="1378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170" imgH="482391" progId="Equation.DSMT4">
                  <p:embed/>
                </p:oleObj>
              </mc:Choice>
              <mc:Fallback>
                <p:oleObj name="Equation" r:id="rId7" imgW="990170" imgH="482391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BF981E0-0D37-408E-A2DF-C10757591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152" y="2000170"/>
                        <a:ext cx="2811026" cy="1378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0D816C2-EDE3-4A55-B2F4-45409E063A22}"/>
              </a:ext>
            </a:extLst>
          </p:cNvPr>
          <p:cNvSpPr txBox="1"/>
          <p:nvPr/>
        </p:nvSpPr>
        <p:spPr>
          <a:xfrm>
            <a:off x="591669" y="3515022"/>
            <a:ext cx="64420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 of parameter change of a single devic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ECDF1F4-030D-450E-8351-3C3698819A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6886"/>
              </p:ext>
            </p:extLst>
          </p:nvPr>
        </p:nvGraphicFramePr>
        <p:xfrm>
          <a:off x="1330325" y="4754265"/>
          <a:ext cx="4371975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01720" imgH="507960" progId="Equation.DSMT4">
                  <p:embed/>
                </p:oleObj>
              </mc:Choice>
              <mc:Fallback>
                <p:oleObj name="Equation" r:id="rId9" imgW="170172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ECDF1F4-030D-450E-8351-3C3698819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754265"/>
                        <a:ext cx="4371975" cy="1312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94BE467-77EF-468B-8BEA-E0B85C29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359040"/>
              </p:ext>
            </p:extLst>
          </p:nvPr>
        </p:nvGraphicFramePr>
        <p:xfrm>
          <a:off x="7405688" y="4424363"/>
          <a:ext cx="36845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71600" imgH="558720" progId="Equation.DSMT4">
                  <p:embed/>
                </p:oleObj>
              </mc:Choice>
              <mc:Fallback>
                <p:oleObj name="Equation" r:id="rId11" imgW="1371600" imgH="55872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D94BE467-77EF-468B-8BEA-E0B85C299C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688" y="4424363"/>
                        <a:ext cx="3684587" cy="1512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80F9755C-A8FC-44CF-ADC6-B1EA28C2B994}"/>
              </a:ext>
            </a:extLst>
          </p:cNvPr>
          <p:cNvSpPr txBox="1"/>
          <p:nvPr/>
        </p:nvSpPr>
        <p:spPr>
          <a:xfrm>
            <a:off x="1168243" y="701817"/>
            <a:ext cx="607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ombined effect of two matched MOSFET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B5DDC9-50DE-5A61-0FF3-996C2CB70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60068"/>
              </p:ext>
            </p:extLst>
          </p:nvPr>
        </p:nvGraphicFramePr>
        <p:xfrm>
          <a:off x="1330325" y="4223119"/>
          <a:ext cx="2128837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61760" imgH="228600" progId="Equation.DSMT4">
                  <p:embed/>
                </p:oleObj>
              </mc:Choice>
              <mc:Fallback>
                <p:oleObj name="Equation" r:id="rId13" imgW="7617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4B5DDC9-50DE-5A61-0FF3-996C2CB70E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4223119"/>
                        <a:ext cx="2128837" cy="631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333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0BF3E43-8746-4A09-B9F4-47E84599D8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C1C3F3-A684-4B91-9988-DE36B1CF97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E26966C3-BF64-49B9-95F5-632AA40937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91669" y="39420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Norton equivalent circuit with dc component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8A65B2DC-F956-46BA-8533-D01C38B853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356" y="969331"/>
            <a:ext cx="3872139" cy="2402923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660CAA88-9679-4B9F-A346-31A7CD5E0F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5129" y="1365174"/>
            <a:ext cx="3872139" cy="2562754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10338641-9876-4163-B01C-4B8FBEF29AEA}"/>
              </a:ext>
            </a:extLst>
          </p:cNvPr>
          <p:cNvSpPr txBox="1"/>
          <p:nvPr/>
        </p:nvSpPr>
        <p:spPr>
          <a:xfrm>
            <a:off x="6883531" y="3927928"/>
            <a:ext cx="397691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st 1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rt circuit current when the probing source assumes a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(complete solution, including dc components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C129178-2AE7-410C-BF4F-A87D2E48DF7F}"/>
              </a:ext>
            </a:extLst>
          </p:cNvPr>
          <p:cNvSpPr txBox="1"/>
          <p:nvPr/>
        </p:nvSpPr>
        <p:spPr>
          <a:xfrm>
            <a:off x="1197429" y="3431469"/>
            <a:ext cx="39769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ing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on.linea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etwork with an arbitrary voltage source V</a:t>
            </a:r>
          </a:p>
        </p:txBody>
      </p:sp>
    </p:spTree>
    <p:extLst>
      <p:ext uri="{BB962C8B-B14F-4D97-AF65-F5344CB8AC3E}">
        <p14:creationId xmlns:p14="http://schemas.microsoft.com/office/powerpoint/2010/main" val="2932591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7DCE299-AFD5-404A-97E7-CF95E5B22D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97AD388-B69B-449A-B075-472EFF043C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C040DC03-984F-4055-87C6-B273431E53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988" y="1414673"/>
            <a:ext cx="4825481" cy="2777392"/>
          </a:xfrm>
          <a:prstGeom prst="rect">
            <a:avLst/>
          </a:prstGeom>
        </p:spPr>
      </p:pic>
      <p:sp>
        <p:nvSpPr>
          <p:cNvPr id="6" name="Titolo 1">
            <a:extLst>
              <a:ext uri="{FF2B5EF4-FFF2-40B4-BE49-F238E27FC236}">
                <a16:creationId xmlns:a16="http://schemas.microsoft.com/office/drawing/2014/main" id="{D7A63143-EA6B-4641-B409-D8FA2BA7941B}"/>
              </a:ext>
            </a:extLst>
          </p:cNvPr>
          <p:cNvSpPr txBox="1">
            <a:spLocks/>
          </p:cNvSpPr>
          <p:nvPr/>
        </p:nvSpPr>
        <p:spPr>
          <a:xfrm>
            <a:off x="591669" y="39420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sz="3200" dirty="0"/>
              <a:t>Norton equivalent circuit with dc component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C31B744-D94B-4153-80C2-879F8FC6B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47576"/>
              </p:ext>
            </p:extLst>
          </p:nvPr>
        </p:nvGraphicFramePr>
        <p:xfrm>
          <a:off x="6516493" y="1927135"/>
          <a:ext cx="2145777" cy="108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31613" progId="Equation.DSMT4">
                  <p:embed/>
                </p:oleObj>
              </mc:Choice>
              <mc:Fallback>
                <p:oleObj name="Equation" r:id="rId3" imgW="850531" imgH="431613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C31B744-D94B-4153-80C2-879F8FC6B7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493" y="1927135"/>
                        <a:ext cx="2145777" cy="108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5116A6E-D027-4B17-AC28-7A9291EBE0B9}"/>
              </a:ext>
            </a:extLst>
          </p:cNvPr>
          <p:cNvSpPr txBox="1"/>
          <p:nvPr/>
        </p:nvSpPr>
        <p:spPr>
          <a:xfrm>
            <a:off x="3523392" y="3976034"/>
            <a:ext cx="69461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small-signal resistance seen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cross terminals H-K in the operating point force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y imposing  voltage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cross H-K terminals</a:t>
            </a:r>
          </a:p>
        </p:txBody>
      </p:sp>
    </p:spTree>
    <p:extLst>
      <p:ext uri="{BB962C8B-B14F-4D97-AF65-F5344CB8AC3E}">
        <p14:creationId xmlns:p14="http://schemas.microsoft.com/office/powerpoint/2010/main" val="37233639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ED83395-C3D8-42F7-8520-C0832FF4FE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quivalent circuit of the network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F044626-6AF5-4FCC-8766-EC96B42168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C53E23D-B214-444E-BF38-B2BD8D108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83DE03-D246-499C-94FB-C4772FDCE1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6980" y="1858249"/>
            <a:ext cx="2709181" cy="2475142"/>
          </a:xfrm>
          <a:prstGeom prst="rect">
            <a:avLst/>
          </a:prstGeom>
        </p:spPr>
      </p:pic>
      <p:pic>
        <p:nvPicPr>
          <p:cNvPr id="12290" name="Picture 2">
            <a:extLst>
              <a:ext uri="{FF2B5EF4-FFF2-40B4-BE49-F238E27FC236}">
                <a16:creationId xmlns:a16="http://schemas.microsoft.com/office/drawing/2014/main" id="{5111EC5E-ACCE-4B5B-8033-2F5E02EF47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0889" y="1419595"/>
            <a:ext cx="4234996" cy="33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Freccia bidirezionale orizzontale 5">
            <a:extLst>
              <a:ext uri="{FF2B5EF4-FFF2-40B4-BE49-F238E27FC236}">
                <a16:creationId xmlns:a16="http://schemas.microsoft.com/office/drawing/2014/main" id="{E7A7CCA7-DAF5-4008-A4A1-8ABE38FCA549}"/>
              </a:ext>
            </a:extLst>
          </p:cNvPr>
          <p:cNvSpPr/>
          <p:nvPr/>
        </p:nvSpPr>
        <p:spPr>
          <a:xfrm>
            <a:off x="4038600" y="2801257"/>
            <a:ext cx="1055914" cy="478972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4BA3E6E-B9B9-4007-9AC6-9468487AAB2B}"/>
              </a:ext>
            </a:extLst>
          </p:cNvPr>
          <p:cNvSpPr txBox="1"/>
          <p:nvPr/>
        </p:nvSpPr>
        <p:spPr>
          <a:xfrm>
            <a:off x="4209143" y="4838240"/>
            <a:ext cx="74222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equivalent circuit is valid until voltag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H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close enough to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the output resistanc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oes not change significantly </a:t>
            </a:r>
          </a:p>
        </p:txBody>
      </p:sp>
    </p:spTree>
    <p:extLst>
      <p:ext uri="{BB962C8B-B14F-4D97-AF65-F5344CB8AC3E}">
        <p14:creationId xmlns:p14="http://schemas.microsoft.com/office/powerpoint/2010/main" val="3959422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F5536B-EBE1-4EAC-B426-B014FB80F5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16037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: equivalent circuit of the output termination of a real amplifie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73947A-5C61-4CDC-808A-A3F1A620F7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D48CDD8-3B31-4306-969A-11E472B163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FCA9FD8-2313-4093-A5A3-4A295564B3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09600" y="1409700"/>
            <a:ext cx="2638425" cy="2019300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CE8825C2-C79F-4538-821A-BD2C7883A4F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118401" y="1556318"/>
            <a:ext cx="1133475" cy="146685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98B3C8B2-C831-47DB-BED9-7162E3BE89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462024" y="1235826"/>
            <a:ext cx="4171950" cy="2028825"/>
          </a:xfrm>
          <a:prstGeom prst="rect">
            <a:avLst/>
          </a:prstGeom>
        </p:spPr>
      </p:pic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A34D396-A17F-4700-84D5-809E011E50B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026235" y="3875338"/>
            <a:ext cx="1857375" cy="2124075"/>
          </a:xfrm>
          <a:prstGeom prst="rect">
            <a:avLst/>
          </a:prstGeom>
        </p:spPr>
      </p:pic>
      <p:graphicFrame>
        <p:nvGraphicFramePr>
          <p:cNvPr id="93" name="Oggetto 92">
            <a:extLst>
              <a:ext uri="{FF2B5EF4-FFF2-40B4-BE49-F238E27FC236}">
                <a16:creationId xmlns:a16="http://schemas.microsoft.com/office/drawing/2014/main" id="{D7F9F81F-3693-422C-8B6A-2F0910DA65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36289"/>
              </p:ext>
            </p:extLst>
          </p:nvPr>
        </p:nvGraphicFramePr>
        <p:xfrm>
          <a:off x="9992921" y="3115714"/>
          <a:ext cx="1190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393480" progId="Equation.DSMT4">
                  <p:embed/>
                </p:oleObj>
              </mc:Choice>
              <mc:Fallback>
                <p:oleObj name="Equation" r:id="rId10" imgW="558720" imgH="393480" progId="Equation.DSMT4">
                  <p:embed/>
                  <p:pic>
                    <p:nvPicPr>
                      <p:cNvPr id="93" name="Oggetto 92">
                        <a:extLst>
                          <a:ext uri="{FF2B5EF4-FFF2-40B4-BE49-F238E27FC236}">
                            <a16:creationId xmlns:a16="http://schemas.microsoft.com/office/drawing/2014/main" id="{D7F9F81F-3693-422C-8B6A-2F0910DA65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2921" y="3115714"/>
                        <a:ext cx="1190625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ggetto 93">
            <a:extLst>
              <a:ext uri="{FF2B5EF4-FFF2-40B4-BE49-F238E27FC236}">
                <a16:creationId xmlns:a16="http://schemas.microsoft.com/office/drawing/2014/main" id="{40035F65-2258-47CC-8FDF-ACB63F8BC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352773"/>
              </p:ext>
            </p:extLst>
          </p:nvPr>
        </p:nvGraphicFramePr>
        <p:xfrm>
          <a:off x="9255534" y="4409351"/>
          <a:ext cx="1897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228600" progId="Equation.DSMT4">
                  <p:embed/>
                </p:oleObj>
              </mc:Choice>
              <mc:Fallback>
                <p:oleObj name="Equation" r:id="rId12" imgW="888840" imgH="228600" progId="Equation.DSMT4">
                  <p:embed/>
                  <p:pic>
                    <p:nvPicPr>
                      <p:cNvPr id="94" name="Oggetto 93">
                        <a:extLst>
                          <a:ext uri="{FF2B5EF4-FFF2-40B4-BE49-F238E27FC236}">
                            <a16:creationId xmlns:a16="http://schemas.microsoft.com/office/drawing/2014/main" id="{40035F65-2258-47CC-8FDF-ACB63F8BC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534" y="4409351"/>
                        <a:ext cx="1897063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ggetto 94">
            <a:extLst>
              <a:ext uri="{FF2B5EF4-FFF2-40B4-BE49-F238E27FC236}">
                <a16:creationId xmlns:a16="http://schemas.microsoft.com/office/drawing/2014/main" id="{6CA94757-457F-4DC8-8E04-93011ACA31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487552"/>
              </p:ext>
            </p:extLst>
          </p:nvPr>
        </p:nvGraphicFramePr>
        <p:xfrm>
          <a:off x="9267441" y="5116090"/>
          <a:ext cx="1870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76240" imgH="228600" progId="Equation.DSMT4">
                  <p:embed/>
                </p:oleObj>
              </mc:Choice>
              <mc:Fallback>
                <p:oleObj name="Equation" r:id="rId14" imgW="876240" imgH="228600" progId="Equation.DSMT4">
                  <p:embed/>
                  <p:pic>
                    <p:nvPicPr>
                      <p:cNvPr id="95" name="Oggetto 94">
                        <a:extLst>
                          <a:ext uri="{FF2B5EF4-FFF2-40B4-BE49-F238E27FC236}">
                            <a16:creationId xmlns:a16="http://schemas.microsoft.com/office/drawing/2014/main" id="{6CA94757-457F-4DC8-8E04-93011ACA31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7441" y="5116090"/>
                        <a:ext cx="1870075" cy="481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5" name="Gruppo 134">
            <a:extLst>
              <a:ext uri="{FF2B5EF4-FFF2-40B4-BE49-F238E27FC236}">
                <a16:creationId xmlns:a16="http://schemas.microsoft.com/office/drawing/2014/main" id="{D9FCEBE2-B002-42E6-9C93-1B13888FF172}"/>
              </a:ext>
            </a:extLst>
          </p:cNvPr>
          <p:cNvGrpSpPr/>
          <p:nvPr/>
        </p:nvGrpSpPr>
        <p:grpSpPr>
          <a:xfrm>
            <a:off x="7416865" y="3252168"/>
            <a:ext cx="1530381" cy="2518803"/>
            <a:chOff x="6257396" y="3184183"/>
            <a:chExt cx="1530381" cy="2518803"/>
          </a:xfrm>
        </p:grpSpPr>
        <p:grpSp>
          <p:nvGrpSpPr>
            <p:cNvPr id="99" name="Elemento grafico 96">
              <a:extLst>
                <a:ext uri="{FF2B5EF4-FFF2-40B4-BE49-F238E27FC236}">
                  <a16:creationId xmlns:a16="http://schemas.microsoft.com/office/drawing/2014/main" id="{B008E04D-0EB4-4D20-897E-75F7FEB4E757}"/>
                </a:ext>
              </a:extLst>
            </p:cNvPr>
            <p:cNvGrpSpPr/>
            <p:nvPr/>
          </p:nvGrpSpPr>
          <p:grpSpPr>
            <a:xfrm>
              <a:off x="6547999" y="3771962"/>
              <a:ext cx="466725" cy="666749"/>
              <a:chOff x="6547999" y="3771962"/>
              <a:chExt cx="466725" cy="666749"/>
            </a:xfrm>
          </p:grpSpPr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2760F756-2703-45A9-9BD4-3DB68888FD57}"/>
                  </a:ext>
                </a:extLst>
              </p:cNvPr>
              <p:cNvSpPr/>
              <p:nvPr/>
            </p:nvSpPr>
            <p:spPr>
              <a:xfrm>
                <a:off x="6814702" y="3771962"/>
                <a:ext cx="200023" cy="666749"/>
              </a:xfrm>
              <a:custGeom>
                <a:avLst/>
                <a:gdLst>
                  <a:gd name="connsiteX0" fmla="*/ 200120 w 200023"/>
                  <a:gd name="connsiteY0" fmla="*/ 137 h 666749"/>
                  <a:gd name="connsiteX1" fmla="*/ 200120 w 200023"/>
                  <a:gd name="connsiteY1" fmla="*/ 200161 h 666749"/>
                  <a:gd name="connsiteX2" fmla="*/ 97 w 200023"/>
                  <a:gd name="connsiteY2" fmla="*/ 200161 h 666749"/>
                  <a:gd name="connsiteX3" fmla="*/ 97 w 200023"/>
                  <a:gd name="connsiteY3" fmla="*/ 466860 h 666749"/>
                  <a:gd name="connsiteX4" fmla="*/ 200120 w 200023"/>
                  <a:gd name="connsiteY4" fmla="*/ 466860 h 666749"/>
                  <a:gd name="connsiteX5" fmla="*/ 200120 w 200023"/>
                  <a:gd name="connsiteY5" fmla="*/ 666887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3" h="666749">
                    <a:moveTo>
                      <a:pt x="200120" y="137"/>
                    </a:moveTo>
                    <a:lnTo>
                      <a:pt x="200120" y="200161"/>
                    </a:lnTo>
                    <a:lnTo>
                      <a:pt x="97" y="200161"/>
                    </a:lnTo>
                    <a:moveTo>
                      <a:pt x="97" y="466860"/>
                    </a:moveTo>
                    <a:lnTo>
                      <a:pt x="200120" y="466860"/>
                    </a:lnTo>
                    <a:lnTo>
                      <a:pt x="200120" y="66688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AD22964B-08C3-49A9-B797-3787CDC4B218}"/>
                  </a:ext>
                </a:extLst>
              </p:cNvPr>
              <p:cNvSpPr/>
              <p:nvPr/>
            </p:nvSpPr>
            <p:spPr>
              <a:xfrm>
                <a:off x="6748026" y="3988653"/>
                <a:ext cx="9525" cy="233362"/>
              </a:xfrm>
              <a:custGeom>
                <a:avLst/>
                <a:gdLst>
                  <a:gd name="connsiteX0" fmla="*/ 84 w 9525"/>
                  <a:gd name="connsiteY0" fmla="*/ 233500 h 233362"/>
                  <a:gd name="connsiteX1" fmla="*/ 84 w 9525"/>
                  <a:gd name="connsiteY1" fmla="*/ 137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84" y="233500"/>
                    </a:moveTo>
                    <a:lnTo>
                      <a:pt x="84" y="137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70F00199-D9D5-4963-B264-4928305560A6}"/>
                  </a:ext>
                </a:extLst>
              </p:cNvPr>
              <p:cNvSpPr/>
              <p:nvPr/>
            </p:nvSpPr>
            <p:spPr>
              <a:xfrm>
                <a:off x="6547999" y="4105336"/>
                <a:ext cx="200026" cy="9525"/>
              </a:xfrm>
              <a:custGeom>
                <a:avLst/>
                <a:gdLst>
                  <a:gd name="connsiteX0" fmla="*/ 200103 w 200026"/>
                  <a:gd name="connsiteY0" fmla="*/ 137 h 9525"/>
                  <a:gd name="connsiteX1" fmla="*/ 76 w 200026"/>
                  <a:gd name="connsiteY1" fmla="*/ 137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6" h="9525">
                    <a:moveTo>
                      <a:pt x="200103" y="137"/>
                    </a:moveTo>
                    <a:lnTo>
                      <a:pt x="76" y="137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C9FCA8CC-CEC0-4917-90E4-3F87B2E3EFA8}"/>
                  </a:ext>
                </a:extLst>
              </p:cNvPr>
              <p:cNvSpPr/>
              <p:nvPr/>
            </p:nvSpPr>
            <p:spPr>
              <a:xfrm>
                <a:off x="6798030" y="3938649"/>
                <a:ext cx="9525" cy="333374"/>
              </a:xfrm>
              <a:custGeom>
                <a:avLst/>
                <a:gdLst>
                  <a:gd name="connsiteX0" fmla="*/ 88 w 9525"/>
                  <a:gd name="connsiteY0" fmla="*/ 137 h 333374"/>
                  <a:gd name="connsiteX1" fmla="*/ 88 w 9525"/>
                  <a:gd name="connsiteY1" fmla="*/ 333512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88" y="137"/>
                    </a:moveTo>
                    <a:lnTo>
                      <a:pt x="88" y="333512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04" name="Elemento grafico 96">
                <a:extLst>
                  <a:ext uri="{FF2B5EF4-FFF2-40B4-BE49-F238E27FC236}">
                    <a16:creationId xmlns:a16="http://schemas.microsoft.com/office/drawing/2014/main" id="{EC2B8AC7-6102-46D0-8148-CEA4D252BDB5}"/>
                  </a:ext>
                </a:extLst>
              </p:cNvPr>
              <p:cNvGrpSpPr/>
              <p:nvPr/>
            </p:nvGrpSpPr>
            <p:grpSpPr>
              <a:xfrm>
                <a:off x="6814703" y="3919804"/>
                <a:ext cx="64737" cy="104360"/>
                <a:chOff x="6814703" y="3919804"/>
                <a:chExt cx="64737" cy="104360"/>
              </a:xfrm>
              <a:solidFill>
                <a:srgbClr val="FFFF00">
                  <a:alpha val="99000"/>
                </a:srgbClr>
              </a:solidFill>
            </p:grpSpPr>
            <p:sp>
              <p:nvSpPr>
                <p:cNvPr id="105" name="Figura a mano libera: forma 104">
                  <a:extLst>
                    <a:ext uri="{FF2B5EF4-FFF2-40B4-BE49-F238E27FC236}">
                      <a16:creationId xmlns:a16="http://schemas.microsoft.com/office/drawing/2014/main" id="{3F1A8AD9-8F94-4B27-8E9C-DA77E1135C9B}"/>
                    </a:ext>
                  </a:extLst>
                </p:cNvPr>
                <p:cNvSpPr/>
                <p:nvPr/>
              </p:nvSpPr>
              <p:spPr>
                <a:xfrm rot="10800000" flipV="1">
                  <a:off x="6814703" y="3919804"/>
                  <a:ext cx="64737" cy="52181"/>
                </a:xfrm>
                <a:custGeom>
                  <a:avLst/>
                  <a:gdLst>
                    <a:gd name="connsiteX0" fmla="*/ 64821 w 64737"/>
                    <a:gd name="connsiteY0" fmla="*/ 52302 h 52181"/>
                    <a:gd name="connsiteX1" fmla="*/ 84 w 64737"/>
                    <a:gd name="connsiteY1" fmla="*/ 120 h 52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81">
                      <a:moveTo>
                        <a:pt x="64821" y="52302"/>
                      </a:moveTo>
                      <a:lnTo>
                        <a:pt x="84" y="120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06" name="Figura a mano libera: forma 105">
                  <a:extLst>
                    <a:ext uri="{FF2B5EF4-FFF2-40B4-BE49-F238E27FC236}">
                      <a16:creationId xmlns:a16="http://schemas.microsoft.com/office/drawing/2014/main" id="{11E4555E-A6B6-46E0-B112-43C8B3A8858C}"/>
                    </a:ext>
                  </a:extLst>
                </p:cNvPr>
                <p:cNvSpPr/>
                <p:nvPr/>
              </p:nvSpPr>
              <p:spPr>
                <a:xfrm rot="10800000" flipV="1">
                  <a:off x="6814703" y="3971985"/>
                  <a:ext cx="64737" cy="52178"/>
                </a:xfrm>
                <a:custGeom>
                  <a:avLst/>
                  <a:gdLst>
                    <a:gd name="connsiteX0" fmla="*/ 64821 w 64737"/>
                    <a:gd name="connsiteY0" fmla="*/ 124 h 52178"/>
                    <a:gd name="connsiteX1" fmla="*/ 84 w 64737"/>
                    <a:gd name="connsiteY1" fmla="*/ 52303 h 52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78">
                      <a:moveTo>
                        <a:pt x="64821" y="124"/>
                      </a:moveTo>
                      <a:lnTo>
                        <a:pt x="84" y="52303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107" name="Elemento grafico 96">
              <a:extLst>
                <a:ext uri="{FF2B5EF4-FFF2-40B4-BE49-F238E27FC236}">
                  <a16:creationId xmlns:a16="http://schemas.microsoft.com/office/drawing/2014/main" id="{6610E698-3A93-4E6B-90B7-9A87CFC768D2}"/>
                </a:ext>
              </a:extLst>
            </p:cNvPr>
            <p:cNvGrpSpPr/>
            <p:nvPr/>
          </p:nvGrpSpPr>
          <p:grpSpPr>
            <a:xfrm>
              <a:off x="6548004" y="4800658"/>
              <a:ext cx="466725" cy="666749"/>
              <a:chOff x="6548004" y="4800658"/>
              <a:chExt cx="466725" cy="666749"/>
            </a:xfrm>
          </p:grpSpPr>
          <p:sp>
            <p:nvSpPr>
              <p:cNvPr id="108" name="Figura a mano libera: forma 107">
                <a:extLst>
                  <a:ext uri="{FF2B5EF4-FFF2-40B4-BE49-F238E27FC236}">
                    <a16:creationId xmlns:a16="http://schemas.microsoft.com/office/drawing/2014/main" id="{DFB77FE6-A328-4EBF-95B1-CAB8983B57C8}"/>
                  </a:ext>
                </a:extLst>
              </p:cNvPr>
              <p:cNvSpPr/>
              <p:nvPr/>
            </p:nvSpPr>
            <p:spPr>
              <a:xfrm>
                <a:off x="6814703" y="4800658"/>
                <a:ext cx="200026" cy="666749"/>
              </a:xfrm>
              <a:custGeom>
                <a:avLst/>
                <a:gdLst>
                  <a:gd name="connsiteX0" fmla="*/ 200175 w 200026"/>
                  <a:gd name="connsiteY0" fmla="*/ 238 h 666749"/>
                  <a:gd name="connsiteX1" fmla="*/ 200175 w 200026"/>
                  <a:gd name="connsiteY1" fmla="*/ 200265 h 666749"/>
                  <a:gd name="connsiteX2" fmla="*/ 149 w 200026"/>
                  <a:gd name="connsiteY2" fmla="*/ 200265 h 666749"/>
                  <a:gd name="connsiteX3" fmla="*/ 149 w 200026"/>
                  <a:gd name="connsiteY3" fmla="*/ 466964 h 666749"/>
                  <a:gd name="connsiteX4" fmla="*/ 200175 w 200026"/>
                  <a:gd name="connsiteY4" fmla="*/ 466964 h 666749"/>
                  <a:gd name="connsiteX5" fmla="*/ 200175 w 200026"/>
                  <a:gd name="connsiteY5" fmla="*/ 666988 h 6667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00026" h="666749">
                    <a:moveTo>
                      <a:pt x="200175" y="238"/>
                    </a:moveTo>
                    <a:lnTo>
                      <a:pt x="200175" y="200265"/>
                    </a:lnTo>
                    <a:lnTo>
                      <a:pt x="149" y="200265"/>
                    </a:lnTo>
                    <a:moveTo>
                      <a:pt x="149" y="466964"/>
                    </a:moveTo>
                    <a:lnTo>
                      <a:pt x="200175" y="466964"/>
                    </a:lnTo>
                    <a:lnTo>
                      <a:pt x="200175" y="66698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9" name="Figura a mano libera: forma 108">
                <a:extLst>
                  <a:ext uri="{FF2B5EF4-FFF2-40B4-BE49-F238E27FC236}">
                    <a16:creationId xmlns:a16="http://schemas.microsoft.com/office/drawing/2014/main" id="{5FA30ED9-7F8D-411C-A734-41BFD0DDE239}"/>
                  </a:ext>
                </a:extLst>
              </p:cNvPr>
              <p:cNvSpPr/>
              <p:nvPr/>
            </p:nvSpPr>
            <p:spPr>
              <a:xfrm>
                <a:off x="6748027" y="5017353"/>
                <a:ext cx="9525" cy="233362"/>
              </a:xfrm>
              <a:custGeom>
                <a:avLst/>
                <a:gdLst>
                  <a:gd name="connsiteX0" fmla="*/ 136 w 9525"/>
                  <a:gd name="connsiteY0" fmla="*/ 233601 h 233362"/>
                  <a:gd name="connsiteX1" fmla="*/ 136 w 9525"/>
                  <a:gd name="connsiteY1" fmla="*/ 238 h 23336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33362">
                    <a:moveTo>
                      <a:pt x="136" y="233601"/>
                    </a:moveTo>
                    <a:lnTo>
                      <a:pt x="136" y="238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0" name="Figura a mano libera: forma 109">
                <a:extLst>
                  <a:ext uri="{FF2B5EF4-FFF2-40B4-BE49-F238E27FC236}">
                    <a16:creationId xmlns:a16="http://schemas.microsoft.com/office/drawing/2014/main" id="{6B3FF07A-D3C4-4FA0-8D65-C2613FD8C6E7}"/>
                  </a:ext>
                </a:extLst>
              </p:cNvPr>
              <p:cNvSpPr/>
              <p:nvPr/>
            </p:nvSpPr>
            <p:spPr>
              <a:xfrm>
                <a:off x="6548004" y="5134033"/>
                <a:ext cx="200023" cy="9525"/>
              </a:xfrm>
              <a:custGeom>
                <a:avLst/>
                <a:gdLst>
                  <a:gd name="connsiteX0" fmla="*/ 200151 w 200023"/>
                  <a:gd name="connsiteY0" fmla="*/ 238 h 9525"/>
                  <a:gd name="connsiteX1" fmla="*/ 128 w 200023"/>
                  <a:gd name="connsiteY1" fmla="*/ 238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00023" h="9525">
                    <a:moveTo>
                      <a:pt x="200151" y="238"/>
                    </a:moveTo>
                    <a:lnTo>
                      <a:pt x="128" y="238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1" name="Figura a mano libera: forma 110">
                <a:extLst>
                  <a:ext uri="{FF2B5EF4-FFF2-40B4-BE49-F238E27FC236}">
                    <a16:creationId xmlns:a16="http://schemas.microsoft.com/office/drawing/2014/main" id="{8AB98EDF-3523-47E5-B505-656F9115C9F9}"/>
                  </a:ext>
                </a:extLst>
              </p:cNvPr>
              <p:cNvSpPr/>
              <p:nvPr/>
            </p:nvSpPr>
            <p:spPr>
              <a:xfrm>
                <a:off x="6798035" y="4967346"/>
                <a:ext cx="9525" cy="333374"/>
              </a:xfrm>
              <a:custGeom>
                <a:avLst/>
                <a:gdLst>
                  <a:gd name="connsiteX0" fmla="*/ 140 w 9525"/>
                  <a:gd name="connsiteY0" fmla="*/ 238 h 333374"/>
                  <a:gd name="connsiteX1" fmla="*/ 140 w 9525"/>
                  <a:gd name="connsiteY1" fmla="*/ 333613 h 33337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333374">
                    <a:moveTo>
                      <a:pt x="140" y="238"/>
                    </a:moveTo>
                    <a:lnTo>
                      <a:pt x="140" y="333613"/>
                    </a:lnTo>
                  </a:path>
                </a:pathLst>
              </a:custGeom>
              <a:noFill/>
              <a:ln w="19049" cap="sq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grpSp>
            <p:nvGrpSpPr>
              <p:cNvPr id="112" name="Elemento grafico 96">
                <a:extLst>
                  <a:ext uri="{FF2B5EF4-FFF2-40B4-BE49-F238E27FC236}">
                    <a16:creationId xmlns:a16="http://schemas.microsoft.com/office/drawing/2014/main" id="{CBC96E05-7036-4003-8542-0EE9360A2A19}"/>
                  </a:ext>
                </a:extLst>
              </p:cNvPr>
              <p:cNvGrpSpPr/>
              <p:nvPr/>
            </p:nvGrpSpPr>
            <p:grpSpPr>
              <a:xfrm>
                <a:off x="6936383" y="5215204"/>
                <a:ext cx="64737" cy="104360"/>
                <a:chOff x="6936383" y="5215204"/>
                <a:chExt cx="64737" cy="104360"/>
              </a:xfrm>
              <a:solidFill>
                <a:srgbClr val="FFFF00">
                  <a:alpha val="99000"/>
                </a:srgbClr>
              </a:solidFill>
            </p:grpSpPr>
            <p:sp>
              <p:nvSpPr>
                <p:cNvPr id="113" name="Figura a mano libera: forma 112">
                  <a:extLst>
                    <a:ext uri="{FF2B5EF4-FFF2-40B4-BE49-F238E27FC236}">
                      <a16:creationId xmlns:a16="http://schemas.microsoft.com/office/drawing/2014/main" id="{CB50D3BF-DAC1-4159-AADF-79D8E8FD5ABF}"/>
                    </a:ext>
                  </a:extLst>
                </p:cNvPr>
                <p:cNvSpPr/>
                <p:nvPr/>
              </p:nvSpPr>
              <p:spPr>
                <a:xfrm>
                  <a:off x="6936383" y="5215204"/>
                  <a:ext cx="64737" cy="52181"/>
                </a:xfrm>
                <a:custGeom>
                  <a:avLst/>
                  <a:gdLst>
                    <a:gd name="connsiteX0" fmla="*/ 64834 w 64737"/>
                    <a:gd name="connsiteY0" fmla="*/ 52438 h 52181"/>
                    <a:gd name="connsiteX1" fmla="*/ 96 w 64737"/>
                    <a:gd name="connsiteY1" fmla="*/ 256 h 5218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81">
                      <a:moveTo>
                        <a:pt x="64834" y="52438"/>
                      </a:moveTo>
                      <a:lnTo>
                        <a:pt x="96" y="256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114" name="Figura a mano libera: forma 113">
                  <a:extLst>
                    <a:ext uri="{FF2B5EF4-FFF2-40B4-BE49-F238E27FC236}">
                      <a16:creationId xmlns:a16="http://schemas.microsoft.com/office/drawing/2014/main" id="{376DCDD9-48BF-4F6F-9080-72B8C69C1C5C}"/>
                    </a:ext>
                  </a:extLst>
                </p:cNvPr>
                <p:cNvSpPr/>
                <p:nvPr/>
              </p:nvSpPr>
              <p:spPr>
                <a:xfrm>
                  <a:off x="6936383" y="5267386"/>
                  <a:ext cx="64737" cy="52178"/>
                </a:xfrm>
                <a:custGeom>
                  <a:avLst/>
                  <a:gdLst>
                    <a:gd name="connsiteX0" fmla="*/ 64834 w 64737"/>
                    <a:gd name="connsiteY0" fmla="*/ 260 h 52178"/>
                    <a:gd name="connsiteX1" fmla="*/ 96 w 64737"/>
                    <a:gd name="connsiteY1" fmla="*/ 52439 h 52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64737" h="52178">
                      <a:moveTo>
                        <a:pt x="64834" y="260"/>
                      </a:moveTo>
                      <a:lnTo>
                        <a:pt x="96" y="52439"/>
                      </a:lnTo>
                    </a:path>
                  </a:pathLst>
                </a:custGeom>
                <a:solidFill>
                  <a:srgbClr val="FFFF00">
                    <a:alpha val="99000"/>
                  </a:srgbClr>
                </a:solidFill>
                <a:ln w="19050" cap="rnd">
                  <a:solidFill>
                    <a:srgbClr val="000000">
                      <a:alpha val="99000"/>
                    </a:srgbClr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115" name="Figura a mano libera: forma 114">
              <a:extLst>
                <a:ext uri="{FF2B5EF4-FFF2-40B4-BE49-F238E27FC236}">
                  <a16:creationId xmlns:a16="http://schemas.microsoft.com/office/drawing/2014/main" id="{20FAE187-01B9-4F9A-A0A2-D2C15E35249B}"/>
                </a:ext>
              </a:extLst>
            </p:cNvPr>
            <p:cNvSpPr/>
            <p:nvPr/>
          </p:nvSpPr>
          <p:spPr>
            <a:xfrm>
              <a:off x="7014726" y="4415159"/>
              <a:ext cx="9525" cy="385495"/>
            </a:xfrm>
            <a:custGeom>
              <a:avLst/>
              <a:gdLst>
                <a:gd name="connsiteX0" fmla="*/ 0 w 9525"/>
                <a:gd name="connsiteY0" fmla="*/ 385496 h 385495"/>
                <a:gd name="connsiteX1" fmla="*/ 0 w 9525"/>
                <a:gd name="connsiteY1" fmla="*/ 0 h 3854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385495">
                  <a:moveTo>
                    <a:pt x="0" y="385496"/>
                  </a:moveTo>
                  <a:lnTo>
                    <a:pt x="0" y="0"/>
                  </a:ln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16" name="Elemento grafico 96">
              <a:extLst>
                <a:ext uri="{FF2B5EF4-FFF2-40B4-BE49-F238E27FC236}">
                  <a16:creationId xmlns:a16="http://schemas.microsoft.com/office/drawing/2014/main" id="{657B18F1-3816-491E-80D6-182CEE695869}"/>
                </a:ext>
              </a:extLst>
            </p:cNvPr>
            <p:cNvGrpSpPr/>
            <p:nvPr/>
          </p:nvGrpSpPr>
          <p:grpSpPr>
            <a:xfrm>
              <a:off x="6872094" y="5467413"/>
              <a:ext cx="253684" cy="235573"/>
              <a:chOff x="6872094" y="5467413"/>
              <a:chExt cx="253684" cy="235573"/>
            </a:xfrm>
            <a:solidFill>
              <a:srgbClr val="FF3F2A"/>
            </a:solidFill>
          </p:grpSpPr>
          <p:sp>
            <p:nvSpPr>
              <p:cNvPr id="117" name="Figura a mano libera: forma 116">
                <a:extLst>
                  <a:ext uri="{FF2B5EF4-FFF2-40B4-BE49-F238E27FC236}">
                    <a16:creationId xmlns:a16="http://schemas.microsoft.com/office/drawing/2014/main" id="{E963A99A-A217-4C56-AB9B-47CC760DFAFD}"/>
                  </a:ext>
                </a:extLst>
              </p:cNvPr>
              <p:cNvSpPr/>
              <p:nvPr/>
            </p:nvSpPr>
            <p:spPr>
              <a:xfrm>
                <a:off x="7014726" y="5467413"/>
                <a:ext cx="9525" cy="141444"/>
              </a:xfrm>
              <a:custGeom>
                <a:avLst/>
                <a:gdLst>
                  <a:gd name="connsiteX0" fmla="*/ 0 w 9525"/>
                  <a:gd name="connsiteY0" fmla="*/ 208 h 141444"/>
                  <a:gd name="connsiteX1" fmla="*/ 0 w 9525"/>
                  <a:gd name="connsiteY1" fmla="*/ 141653 h 14144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41444">
                    <a:moveTo>
                      <a:pt x="0" y="208"/>
                    </a:moveTo>
                    <a:lnTo>
                      <a:pt x="0" y="14165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8" name="Figura a mano libera: forma 117">
                <a:extLst>
                  <a:ext uri="{FF2B5EF4-FFF2-40B4-BE49-F238E27FC236}">
                    <a16:creationId xmlns:a16="http://schemas.microsoft.com/office/drawing/2014/main" id="{782F901B-BA51-444B-83EC-ABBFA9C8FCFB}"/>
                  </a:ext>
                </a:extLst>
              </p:cNvPr>
              <p:cNvSpPr/>
              <p:nvPr/>
            </p:nvSpPr>
            <p:spPr>
              <a:xfrm>
                <a:off x="6895112" y="5600369"/>
                <a:ext cx="230666" cy="9525"/>
              </a:xfrm>
              <a:custGeom>
                <a:avLst/>
                <a:gdLst>
                  <a:gd name="connsiteX0" fmla="*/ 0 w 230666"/>
                  <a:gd name="connsiteY0" fmla="*/ 213 h 9525"/>
                  <a:gd name="connsiteX1" fmla="*/ 230666 w 230666"/>
                  <a:gd name="connsiteY1" fmla="*/ 213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30666" h="9525">
                    <a:moveTo>
                      <a:pt x="0" y="213"/>
                    </a:moveTo>
                    <a:lnTo>
                      <a:pt x="230666" y="213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19" name="Figura a mano libera: forma 118">
                <a:extLst>
                  <a:ext uri="{FF2B5EF4-FFF2-40B4-BE49-F238E27FC236}">
                    <a16:creationId xmlns:a16="http://schemas.microsoft.com/office/drawing/2014/main" id="{98F934B9-B766-456C-B0FB-383F5843E5AC}"/>
                  </a:ext>
                </a:extLst>
              </p:cNvPr>
              <p:cNvSpPr/>
              <p:nvPr/>
            </p:nvSpPr>
            <p:spPr>
              <a:xfrm>
                <a:off x="6872094" y="5608857"/>
                <a:ext cx="47696" cy="94129"/>
              </a:xfrm>
              <a:custGeom>
                <a:avLst/>
                <a:gdLst>
                  <a:gd name="connsiteX0" fmla="*/ 47688 w 47696"/>
                  <a:gd name="connsiteY0" fmla="*/ 218 h 94129"/>
                  <a:gd name="connsiteX1" fmla="*/ -9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88" y="218"/>
                    </a:moveTo>
                    <a:lnTo>
                      <a:pt x="-9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0" name="Figura a mano libera: forma 119">
                <a:extLst>
                  <a:ext uri="{FF2B5EF4-FFF2-40B4-BE49-F238E27FC236}">
                    <a16:creationId xmlns:a16="http://schemas.microsoft.com/office/drawing/2014/main" id="{ADBC6EA0-E179-4CBD-A932-FE234871016F}"/>
                  </a:ext>
                </a:extLst>
              </p:cNvPr>
              <p:cNvSpPr/>
              <p:nvPr/>
            </p:nvSpPr>
            <p:spPr>
              <a:xfrm>
                <a:off x="6938136" y="5608857"/>
                <a:ext cx="47696" cy="94129"/>
              </a:xfrm>
              <a:custGeom>
                <a:avLst/>
                <a:gdLst>
                  <a:gd name="connsiteX0" fmla="*/ 47693 w 47696"/>
                  <a:gd name="connsiteY0" fmla="*/ 218 h 94129"/>
                  <a:gd name="connsiteX1" fmla="*/ -4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693" y="218"/>
                    </a:moveTo>
                    <a:lnTo>
                      <a:pt x="-4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1" name="Figura a mano libera: forma 120">
                <a:extLst>
                  <a:ext uri="{FF2B5EF4-FFF2-40B4-BE49-F238E27FC236}">
                    <a16:creationId xmlns:a16="http://schemas.microsoft.com/office/drawing/2014/main" id="{E062593E-D07B-4C85-9F81-1CB90DBE5288}"/>
                  </a:ext>
                </a:extLst>
              </p:cNvPr>
              <p:cNvSpPr/>
              <p:nvPr/>
            </p:nvSpPr>
            <p:spPr>
              <a:xfrm>
                <a:off x="7004181" y="5608857"/>
                <a:ext cx="47693" cy="94129"/>
              </a:xfrm>
              <a:custGeom>
                <a:avLst/>
                <a:gdLst>
                  <a:gd name="connsiteX0" fmla="*/ 47694 w 47693"/>
                  <a:gd name="connsiteY0" fmla="*/ 218 h 94129"/>
                  <a:gd name="connsiteX1" fmla="*/ 1 w 47693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3" h="94129">
                    <a:moveTo>
                      <a:pt x="47694" y="218"/>
                    </a:moveTo>
                    <a:lnTo>
                      <a:pt x="1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2" name="Figura a mano libera: forma 121">
                <a:extLst>
                  <a:ext uri="{FF2B5EF4-FFF2-40B4-BE49-F238E27FC236}">
                    <a16:creationId xmlns:a16="http://schemas.microsoft.com/office/drawing/2014/main" id="{1673D91C-E214-4EFA-8FBF-1E8652077E68}"/>
                  </a:ext>
                </a:extLst>
              </p:cNvPr>
              <p:cNvSpPr/>
              <p:nvPr/>
            </p:nvSpPr>
            <p:spPr>
              <a:xfrm>
                <a:off x="7070224" y="5608857"/>
                <a:ext cx="47696" cy="94129"/>
              </a:xfrm>
              <a:custGeom>
                <a:avLst/>
                <a:gdLst>
                  <a:gd name="connsiteX0" fmla="*/ 47703 w 47696"/>
                  <a:gd name="connsiteY0" fmla="*/ 218 h 94129"/>
                  <a:gd name="connsiteX1" fmla="*/ 7 w 47696"/>
                  <a:gd name="connsiteY1" fmla="*/ 94347 h 941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47696" h="94129">
                    <a:moveTo>
                      <a:pt x="47703" y="218"/>
                    </a:moveTo>
                    <a:lnTo>
                      <a:pt x="7" y="94347"/>
                    </a:lnTo>
                  </a:path>
                </a:pathLst>
              </a:custGeom>
              <a:solidFill>
                <a:srgbClr val="FF3F2A"/>
              </a:solidFill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3" name="Figura a mano libera: forma 122">
              <a:extLst>
                <a:ext uri="{FF2B5EF4-FFF2-40B4-BE49-F238E27FC236}">
                  <a16:creationId xmlns:a16="http://schemas.microsoft.com/office/drawing/2014/main" id="{CF5AA9A8-E909-4C1D-B6D9-0D2C1BE4E48F}"/>
                </a:ext>
              </a:extLst>
            </p:cNvPr>
            <p:cNvSpPr/>
            <p:nvPr/>
          </p:nvSpPr>
          <p:spPr>
            <a:xfrm>
              <a:off x="6257396" y="5134039"/>
              <a:ext cx="290605" cy="9525"/>
            </a:xfrm>
            <a:custGeom>
              <a:avLst/>
              <a:gdLst>
                <a:gd name="connsiteX0" fmla="*/ 290606 w 290605"/>
                <a:gd name="connsiteY0" fmla="*/ 0 h 9525"/>
                <a:gd name="connsiteX1" fmla="*/ 0 w 29060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0605" h="9525">
                  <a:moveTo>
                    <a:pt x="290606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4" name="Figura a mano libera: forma 123">
              <a:extLst>
                <a:ext uri="{FF2B5EF4-FFF2-40B4-BE49-F238E27FC236}">
                  <a16:creationId xmlns:a16="http://schemas.microsoft.com/office/drawing/2014/main" id="{E71A7089-25B2-4202-B425-B220E5739A50}"/>
                </a:ext>
              </a:extLst>
            </p:cNvPr>
            <p:cNvSpPr/>
            <p:nvPr/>
          </p:nvSpPr>
          <p:spPr>
            <a:xfrm>
              <a:off x="6257396" y="4105333"/>
              <a:ext cx="290606" cy="9525"/>
            </a:xfrm>
            <a:custGeom>
              <a:avLst/>
              <a:gdLst>
                <a:gd name="connsiteX0" fmla="*/ 290606 w 290606"/>
                <a:gd name="connsiteY0" fmla="*/ 0 h 9525"/>
                <a:gd name="connsiteX1" fmla="*/ 0 w 29060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0606" h="9525">
                  <a:moveTo>
                    <a:pt x="290606" y="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dash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25" name="Elemento grafico 96">
              <a:extLst>
                <a:ext uri="{FF2B5EF4-FFF2-40B4-BE49-F238E27FC236}">
                  <a16:creationId xmlns:a16="http://schemas.microsoft.com/office/drawing/2014/main" id="{4630C560-B1E2-4AA6-A6AA-0729FEFBCBC9}"/>
                </a:ext>
              </a:extLst>
            </p:cNvPr>
            <p:cNvGrpSpPr/>
            <p:nvPr/>
          </p:nvGrpSpPr>
          <p:grpSpPr>
            <a:xfrm>
              <a:off x="6908826" y="3609469"/>
              <a:ext cx="211813" cy="162485"/>
              <a:chOff x="6908826" y="3609469"/>
              <a:chExt cx="211813" cy="162485"/>
            </a:xfrm>
            <a:noFill/>
          </p:grpSpPr>
          <p:sp>
            <p:nvSpPr>
              <p:cNvPr id="126" name="Figura a mano libera: forma 125">
                <a:extLst>
                  <a:ext uri="{FF2B5EF4-FFF2-40B4-BE49-F238E27FC236}">
                    <a16:creationId xmlns:a16="http://schemas.microsoft.com/office/drawing/2014/main" id="{1DAC33BA-EEBB-4E74-B205-077FC0C42DEE}"/>
                  </a:ext>
                </a:extLst>
              </p:cNvPr>
              <p:cNvSpPr/>
              <p:nvPr/>
            </p:nvSpPr>
            <p:spPr>
              <a:xfrm>
                <a:off x="6908826" y="3609469"/>
                <a:ext cx="211813" cy="9525"/>
              </a:xfrm>
              <a:custGeom>
                <a:avLst/>
                <a:gdLst>
                  <a:gd name="connsiteX0" fmla="*/ 5 w 211813"/>
                  <a:gd name="connsiteY0" fmla="*/ -40 h 9525"/>
                  <a:gd name="connsiteX1" fmla="*/ 211818 w 211813"/>
                  <a:gd name="connsiteY1" fmla="*/ -4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211813" h="9525">
                    <a:moveTo>
                      <a:pt x="5" y="-40"/>
                    </a:moveTo>
                    <a:lnTo>
                      <a:pt x="211818" y="-40"/>
                    </a:lnTo>
                  </a:path>
                </a:pathLst>
              </a:custGeom>
              <a:noFill/>
              <a:ln w="34927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7" name="Figura a mano libera: forma 126">
                <a:extLst>
                  <a:ext uri="{FF2B5EF4-FFF2-40B4-BE49-F238E27FC236}">
                    <a16:creationId xmlns:a16="http://schemas.microsoft.com/office/drawing/2014/main" id="{7DB2E09C-6CE7-4780-A5F5-413AE55AC4D7}"/>
                  </a:ext>
                </a:extLst>
              </p:cNvPr>
              <p:cNvSpPr/>
              <p:nvPr/>
            </p:nvSpPr>
            <p:spPr>
              <a:xfrm>
                <a:off x="7014734" y="3609469"/>
                <a:ext cx="9525" cy="162485"/>
              </a:xfrm>
              <a:custGeom>
                <a:avLst/>
                <a:gdLst>
                  <a:gd name="connsiteX0" fmla="*/ 5 w 9525"/>
                  <a:gd name="connsiteY0" fmla="*/ -33 h 162485"/>
                  <a:gd name="connsiteX1" fmla="*/ 5 w 9525"/>
                  <a:gd name="connsiteY1" fmla="*/ 162453 h 1624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62485">
                    <a:moveTo>
                      <a:pt x="5" y="-33"/>
                    </a:moveTo>
                    <a:lnTo>
                      <a:pt x="5" y="162453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28" name="CasellaDiTesto 127">
              <a:extLst>
                <a:ext uri="{FF2B5EF4-FFF2-40B4-BE49-F238E27FC236}">
                  <a16:creationId xmlns:a16="http://schemas.microsoft.com/office/drawing/2014/main" id="{A2A459DF-C2FC-4BE3-BA6B-38E158A69A8D}"/>
                </a:ext>
              </a:extLst>
            </p:cNvPr>
            <p:cNvSpPr txBox="1"/>
            <p:nvPr/>
          </p:nvSpPr>
          <p:spPr>
            <a:xfrm>
              <a:off x="6753147" y="3184183"/>
              <a:ext cx="5067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dd</a:t>
              </a:r>
            </a:p>
          </p:txBody>
        </p:sp>
        <p:sp>
          <p:nvSpPr>
            <p:cNvPr id="129" name="Figura a mano libera: forma 128">
              <a:extLst>
                <a:ext uri="{FF2B5EF4-FFF2-40B4-BE49-F238E27FC236}">
                  <a16:creationId xmlns:a16="http://schemas.microsoft.com/office/drawing/2014/main" id="{96417B8E-CF7A-4D8A-B3B3-114B587835CE}"/>
                </a:ext>
              </a:extLst>
            </p:cNvPr>
            <p:cNvSpPr/>
            <p:nvPr/>
          </p:nvSpPr>
          <p:spPr>
            <a:xfrm>
              <a:off x="7014726" y="4607907"/>
              <a:ext cx="386621" cy="9525"/>
            </a:xfrm>
            <a:custGeom>
              <a:avLst/>
              <a:gdLst>
                <a:gd name="connsiteX0" fmla="*/ 0 w 386621"/>
                <a:gd name="connsiteY0" fmla="*/ 0 h 9525"/>
                <a:gd name="connsiteX1" fmla="*/ 386622 w 386621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86621" h="9525">
                  <a:moveTo>
                    <a:pt x="0" y="0"/>
                  </a:moveTo>
                  <a:lnTo>
                    <a:pt x="386622" y="0"/>
                  </a:lnTo>
                </a:path>
              </a:pathLst>
            </a:custGeom>
            <a:solidFill>
              <a:srgbClr val="000000"/>
            </a:solidFill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0" name="Figura a mano libera: forma 129">
              <a:extLst>
                <a:ext uri="{FF2B5EF4-FFF2-40B4-BE49-F238E27FC236}">
                  <a16:creationId xmlns:a16="http://schemas.microsoft.com/office/drawing/2014/main" id="{755DE0B4-30ED-4CCD-9009-80D2D84122DD}"/>
                </a:ext>
              </a:extLst>
            </p:cNvPr>
            <p:cNvSpPr/>
            <p:nvPr/>
          </p:nvSpPr>
          <p:spPr>
            <a:xfrm>
              <a:off x="6980199" y="4573379"/>
              <a:ext cx="69056" cy="69056"/>
            </a:xfrm>
            <a:custGeom>
              <a:avLst/>
              <a:gdLst>
                <a:gd name="connsiteX0" fmla="*/ 69056 w 69056"/>
                <a:gd name="connsiteY0" fmla="*/ 34528 h 69056"/>
                <a:gd name="connsiteX1" fmla="*/ 34528 w 69056"/>
                <a:gd name="connsiteY1" fmla="*/ 69056 h 69056"/>
                <a:gd name="connsiteX2" fmla="*/ 0 w 69056"/>
                <a:gd name="connsiteY2" fmla="*/ 34528 h 69056"/>
                <a:gd name="connsiteX3" fmla="*/ 34528 w 69056"/>
                <a:gd name="connsiteY3" fmla="*/ 0 h 69056"/>
                <a:gd name="connsiteX4" fmla="*/ 69056 w 69056"/>
                <a:gd name="connsiteY4" fmla="*/ 34528 h 690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9056" h="69056">
                  <a:moveTo>
                    <a:pt x="69056" y="34528"/>
                  </a:moveTo>
                  <a:cubicBezTo>
                    <a:pt x="69056" y="53598"/>
                    <a:pt x="53597" y="69056"/>
                    <a:pt x="34528" y="69056"/>
                  </a:cubicBezTo>
                  <a:cubicBezTo>
                    <a:pt x="15459" y="69056"/>
                    <a:pt x="0" y="53598"/>
                    <a:pt x="0" y="34528"/>
                  </a:cubicBezTo>
                  <a:cubicBezTo>
                    <a:pt x="0" y="15459"/>
                    <a:pt x="15459" y="0"/>
                    <a:pt x="34528" y="0"/>
                  </a:cubicBezTo>
                  <a:cubicBezTo>
                    <a:pt x="53597" y="0"/>
                    <a:pt x="69056" y="15459"/>
                    <a:pt x="69056" y="34528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1" name="Figura a mano libera: forma 130">
              <a:extLst>
                <a:ext uri="{FF2B5EF4-FFF2-40B4-BE49-F238E27FC236}">
                  <a16:creationId xmlns:a16="http://schemas.microsoft.com/office/drawing/2014/main" id="{72E830E3-223C-48D8-9B3C-A9CC24CB5398}"/>
                </a:ext>
              </a:extLst>
            </p:cNvPr>
            <p:cNvSpPr/>
            <p:nvPr/>
          </p:nvSpPr>
          <p:spPr>
            <a:xfrm>
              <a:off x="7401348" y="4576017"/>
              <a:ext cx="108175" cy="63779"/>
            </a:xfrm>
            <a:custGeom>
              <a:avLst/>
              <a:gdLst>
                <a:gd name="connsiteX0" fmla="*/ 0 w 108175"/>
                <a:gd name="connsiteY0" fmla="*/ 0 h 63779"/>
                <a:gd name="connsiteX1" fmla="*/ 0 w 108175"/>
                <a:gd name="connsiteY1" fmla="*/ 63779 h 63779"/>
                <a:gd name="connsiteX2" fmla="*/ 65313 w 108175"/>
                <a:gd name="connsiteY2" fmla="*/ 63779 h 63779"/>
                <a:gd name="connsiteX3" fmla="*/ 108175 w 108175"/>
                <a:gd name="connsiteY3" fmla="*/ 31890 h 63779"/>
                <a:gd name="connsiteX4" fmla="*/ 0 w 108175"/>
                <a:gd name="connsiteY4" fmla="*/ 0 h 63779"/>
                <a:gd name="connsiteX5" fmla="*/ 65313 w 108175"/>
                <a:gd name="connsiteY5" fmla="*/ 0 h 63779"/>
                <a:gd name="connsiteX6" fmla="*/ 108175 w 108175"/>
                <a:gd name="connsiteY6" fmla="*/ 31890 h 637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8175" h="63779">
                  <a:moveTo>
                    <a:pt x="0" y="0"/>
                  </a:moveTo>
                  <a:lnTo>
                    <a:pt x="0" y="63779"/>
                  </a:lnTo>
                  <a:lnTo>
                    <a:pt x="65313" y="63779"/>
                  </a:lnTo>
                  <a:lnTo>
                    <a:pt x="108175" y="31890"/>
                  </a:lnTo>
                  <a:moveTo>
                    <a:pt x="0" y="0"/>
                  </a:moveTo>
                  <a:lnTo>
                    <a:pt x="65313" y="0"/>
                  </a:lnTo>
                  <a:lnTo>
                    <a:pt x="108175" y="31890"/>
                  </a:lnTo>
                </a:path>
              </a:pathLst>
            </a:custGeom>
            <a:solidFill>
              <a:srgbClr val="FFFFFF"/>
            </a:solidFill>
            <a:ln w="19044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2" name="CasellaDiTesto 131">
              <a:extLst>
                <a:ext uri="{FF2B5EF4-FFF2-40B4-BE49-F238E27FC236}">
                  <a16:creationId xmlns:a16="http://schemas.microsoft.com/office/drawing/2014/main" id="{D1C201B3-74AB-4EDC-8295-3936B8CEE4F8}"/>
                </a:ext>
              </a:extLst>
            </p:cNvPr>
            <p:cNvSpPr txBox="1"/>
            <p:nvPr/>
          </p:nvSpPr>
          <p:spPr>
            <a:xfrm>
              <a:off x="7242947" y="4225840"/>
              <a:ext cx="544830" cy="410527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out</a:t>
              </a:r>
            </a:p>
          </p:txBody>
        </p:sp>
        <p:sp>
          <p:nvSpPr>
            <p:cNvPr id="133" name="CasellaDiTesto 132">
              <a:extLst>
                <a:ext uri="{FF2B5EF4-FFF2-40B4-BE49-F238E27FC236}">
                  <a16:creationId xmlns:a16="http://schemas.microsoft.com/office/drawing/2014/main" id="{AE1D5DE1-46A8-4182-A6B2-EF3C4CE0ABE0}"/>
                </a:ext>
              </a:extLst>
            </p:cNvPr>
            <p:cNvSpPr txBox="1"/>
            <p:nvPr/>
          </p:nvSpPr>
          <p:spPr>
            <a:xfrm>
              <a:off x="7044918" y="4980705"/>
              <a:ext cx="4414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1</a:t>
              </a:r>
            </a:p>
          </p:txBody>
        </p:sp>
        <p:sp>
          <p:nvSpPr>
            <p:cNvPr id="134" name="CasellaDiTesto 133">
              <a:extLst>
                <a:ext uri="{FF2B5EF4-FFF2-40B4-BE49-F238E27FC236}">
                  <a16:creationId xmlns:a16="http://schemas.microsoft.com/office/drawing/2014/main" id="{B72359BD-C774-421A-BD80-54ADA983D835}"/>
                </a:ext>
              </a:extLst>
            </p:cNvPr>
            <p:cNvSpPr txBox="1"/>
            <p:nvPr/>
          </p:nvSpPr>
          <p:spPr>
            <a:xfrm>
              <a:off x="7032475" y="3899957"/>
              <a:ext cx="441400" cy="3255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578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M2</a:t>
              </a:r>
            </a:p>
          </p:txBody>
        </p:sp>
      </p:grpSp>
      <p:sp>
        <p:nvSpPr>
          <p:cNvPr id="137" name="CasellaDiTesto 136">
            <a:extLst>
              <a:ext uri="{FF2B5EF4-FFF2-40B4-BE49-F238E27FC236}">
                <a16:creationId xmlns:a16="http://schemas.microsoft.com/office/drawing/2014/main" id="{45DBCE17-DCFB-4A7B-9152-00944136255D}"/>
              </a:ext>
            </a:extLst>
          </p:cNvPr>
          <p:cNvSpPr txBox="1"/>
          <p:nvPr/>
        </p:nvSpPr>
        <p:spPr>
          <a:xfrm>
            <a:off x="631317" y="1004993"/>
            <a:ext cx="894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</a:p>
        </p:txBody>
      </p:sp>
      <p:sp>
        <p:nvSpPr>
          <p:cNvPr id="138" name="CasellaDiTesto 137">
            <a:extLst>
              <a:ext uri="{FF2B5EF4-FFF2-40B4-BE49-F238E27FC236}">
                <a16:creationId xmlns:a16="http://schemas.microsoft.com/office/drawing/2014/main" id="{EB72A59D-170C-4610-BD61-393AA963348F}"/>
              </a:ext>
            </a:extLst>
          </p:cNvPr>
          <p:cNvSpPr txBox="1"/>
          <p:nvPr/>
        </p:nvSpPr>
        <p:spPr>
          <a:xfrm>
            <a:off x="4113763" y="831219"/>
            <a:ext cx="10342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139" name="Freccia in giù 138">
            <a:extLst>
              <a:ext uri="{FF2B5EF4-FFF2-40B4-BE49-F238E27FC236}">
                <a16:creationId xmlns:a16="http://schemas.microsoft.com/office/drawing/2014/main" id="{42D7E21D-502D-4424-BC38-773AED97C190}"/>
              </a:ext>
            </a:extLst>
          </p:cNvPr>
          <p:cNvSpPr/>
          <p:nvPr/>
        </p:nvSpPr>
        <p:spPr>
          <a:xfrm>
            <a:off x="1966912" y="3405964"/>
            <a:ext cx="371475" cy="53842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Freccia in giù 139">
            <a:extLst>
              <a:ext uri="{FF2B5EF4-FFF2-40B4-BE49-F238E27FC236}">
                <a16:creationId xmlns:a16="http://schemas.microsoft.com/office/drawing/2014/main" id="{641F4750-6368-4E64-9C4B-FAD011997997}"/>
              </a:ext>
            </a:extLst>
          </p:cNvPr>
          <p:cNvSpPr/>
          <p:nvPr/>
        </p:nvSpPr>
        <p:spPr>
          <a:xfrm rot="3296600">
            <a:off x="3832571" y="2691656"/>
            <a:ext cx="391820" cy="1511557"/>
          </a:xfrm>
          <a:prstGeom prst="downArrow">
            <a:avLst>
              <a:gd name="adj1" fmla="val 46903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1" name="Oggetto 140">
            <a:extLst>
              <a:ext uri="{FF2B5EF4-FFF2-40B4-BE49-F238E27FC236}">
                <a16:creationId xmlns:a16="http://schemas.microsoft.com/office/drawing/2014/main" id="{D2CA02E7-A7C9-407F-84E6-3ABE97AD87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139298"/>
              </p:ext>
            </p:extLst>
          </p:nvPr>
        </p:nvGraphicFramePr>
        <p:xfrm>
          <a:off x="2634532" y="4960499"/>
          <a:ext cx="42814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06280" imgH="279360" progId="Equation.DSMT4">
                  <p:embed/>
                </p:oleObj>
              </mc:Choice>
              <mc:Fallback>
                <p:oleObj name="Equation" r:id="rId16" imgW="2006280" imgH="279360" progId="Equation.DSMT4">
                  <p:embed/>
                  <p:pic>
                    <p:nvPicPr>
                      <p:cNvPr id="141" name="Oggetto 140">
                        <a:extLst>
                          <a:ext uri="{FF2B5EF4-FFF2-40B4-BE49-F238E27FC236}">
                            <a16:creationId xmlns:a16="http://schemas.microsoft.com/office/drawing/2014/main" id="{D2CA02E7-A7C9-407F-84E6-3ABE97AD87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4532" y="4960499"/>
                        <a:ext cx="4281488" cy="587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" name="CasellaDiTesto 141">
            <a:extLst>
              <a:ext uri="{FF2B5EF4-FFF2-40B4-BE49-F238E27FC236}">
                <a16:creationId xmlns:a16="http://schemas.microsoft.com/office/drawing/2014/main" id="{DF5D72D9-BE89-4FF9-9AD4-8561684529A6}"/>
              </a:ext>
            </a:extLst>
          </p:cNvPr>
          <p:cNvSpPr txBox="1"/>
          <p:nvPr/>
        </p:nvSpPr>
        <p:spPr>
          <a:xfrm>
            <a:off x="8726885" y="3056171"/>
            <a:ext cx="131638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ossibl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hoice:</a:t>
            </a:r>
          </a:p>
        </p:txBody>
      </p:sp>
      <p:sp>
        <p:nvSpPr>
          <p:cNvPr id="143" name="Parentesi graffa aperta 142">
            <a:extLst>
              <a:ext uri="{FF2B5EF4-FFF2-40B4-BE49-F238E27FC236}">
                <a16:creationId xmlns:a16="http://schemas.microsoft.com/office/drawing/2014/main" id="{8F96B811-493C-4662-AC49-DA09969D7FCD}"/>
              </a:ext>
            </a:extLst>
          </p:cNvPr>
          <p:cNvSpPr/>
          <p:nvPr/>
        </p:nvSpPr>
        <p:spPr>
          <a:xfrm>
            <a:off x="9009246" y="4511570"/>
            <a:ext cx="267717" cy="1011685"/>
          </a:xfrm>
          <a:prstGeom prst="leftBrac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39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  <p:bldP spid="139" grpId="0" animBg="1"/>
      <p:bldP spid="140" grpId="0" animBg="1"/>
      <p:bldP spid="142" grpId="0"/>
      <p:bldP spid="14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41148"/>
            <a:ext cx="10515600" cy="662397"/>
          </a:xfrm>
        </p:spPr>
        <p:txBody>
          <a:bodyPr/>
          <a:lstStyle/>
          <a:p>
            <a:r>
              <a:rPr lang="en-US" dirty="0"/>
              <a:t>Small signal approach to parameter varia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ABEBFD0-770B-4297-8CB8-5AC9644761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771975"/>
              </p:ext>
            </p:extLst>
          </p:nvPr>
        </p:nvGraphicFramePr>
        <p:xfrm>
          <a:off x="1239156" y="1352549"/>
          <a:ext cx="4250033" cy="267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264152" imgH="2673096" progId="CorelDESIGNER.Graphic.12">
                  <p:embed/>
                </p:oleObj>
              </mc:Choice>
              <mc:Fallback>
                <p:oleObj name="Corel DESIGNER" r:id="rId2" imgW="4264152" imgH="2673096" progId="CorelDESIGNER.Graphic.12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ABEBFD0-770B-4297-8CB8-5AC9644761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156" y="1352549"/>
                        <a:ext cx="4250033" cy="26706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2FFF4293-9938-473B-B803-3E414D3DFEF1}"/>
              </a:ext>
            </a:extLst>
          </p:cNvPr>
          <p:cNvSpPr/>
          <p:nvPr/>
        </p:nvSpPr>
        <p:spPr>
          <a:xfrm>
            <a:off x="2554514" y="2975429"/>
            <a:ext cx="1727200" cy="928914"/>
          </a:xfrm>
          <a:prstGeom prst="roundRect">
            <a:avLst/>
          </a:prstGeom>
          <a:solidFill>
            <a:srgbClr val="FFC0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C550B5B-5B01-4F55-9470-3C46692707C3}"/>
              </a:ext>
            </a:extLst>
          </p:cNvPr>
          <p:cNvSpPr txBox="1"/>
          <p:nvPr/>
        </p:nvSpPr>
        <p:spPr>
          <a:xfrm>
            <a:off x="838200" y="4023178"/>
            <a:ext cx="492474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component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ose parameters change can b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ed by a two-port network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2700CCD-7C6F-4A1B-968D-B310F07A567D}"/>
              </a:ext>
            </a:extLst>
          </p:cNvPr>
          <p:cNvSpPr txBox="1"/>
          <p:nvPr/>
        </p:nvSpPr>
        <p:spPr>
          <a:xfrm>
            <a:off x="6114055" y="4075971"/>
            <a:ext cx="58294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oth the selected two-port network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Q) and the remaining network (N) can be highly non-linea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 non-linear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466742"/>
              </p:ext>
            </p:extLst>
          </p:nvPr>
        </p:nvGraphicFramePr>
        <p:xfrm>
          <a:off x="5817303" y="2880177"/>
          <a:ext cx="3126328" cy="1163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507960" progId="Equation.DSMT4">
                  <p:embed/>
                </p:oleObj>
              </mc:Choice>
              <mc:Fallback>
                <p:oleObj name="Equation" r:id="rId4" imgW="137160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67F71C5F-D311-4F52-B9F6-2744678B1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303" y="2880177"/>
                        <a:ext cx="3126328" cy="11634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E1EF9095-F858-49BF-B100-AED56F2244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722979"/>
              </p:ext>
            </p:extLst>
          </p:nvPr>
        </p:nvGraphicFramePr>
        <p:xfrm>
          <a:off x="8997988" y="2864515"/>
          <a:ext cx="2797730" cy="1158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31560" imgH="507960" progId="Equation.DSMT4">
                  <p:embed/>
                </p:oleObj>
              </mc:Choice>
              <mc:Fallback>
                <p:oleObj name="Equation" r:id="rId6" imgW="123156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E1EF9095-F858-49BF-B100-AED56F2244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988" y="2864515"/>
                        <a:ext cx="2797730" cy="11587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Elemento grafico 16">
            <a:extLst>
              <a:ext uri="{FF2B5EF4-FFF2-40B4-BE49-F238E27FC236}">
                <a16:creationId xmlns:a16="http://schemas.microsoft.com/office/drawing/2014/main" id="{133B1186-05C5-49E3-B251-E234317A494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121038" y="732296"/>
            <a:ext cx="5466004" cy="2231240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7F71C5F-D311-4F52-B9F6-2744678B1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625064"/>
              </p:ext>
            </p:extLst>
          </p:nvPr>
        </p:nvGraphicFramePr>
        <p:xfrm>
          <a:off x="3555059" y="5544889"/>
          <a:ext cx="2298620" cy="5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177480" progId="Equation.DSMT4">
                  <p:embed/>
                </p:oleObj>
              </mc:Choice>
              <mc:Fallback>
                <p:oleObj name="Equation" r:id="rId10" imgW="787320" imgH="17748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67F71C5F-D311-4F52-B9F6-2744678B16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059" y="5544889"/>
                        <a:ext cx="2298620" cy="5223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/>
          <p:cNvCxnSpPr/>
          <p:nvPr/>
        </p:nvCxnSpPr>
        <p:spPr>
          <a:xfrm flipV="1">
            <a:off x="4336071" y="2515168"/>
            <a:ext cx="2100979" cy="56720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ccia in giù 14"/>
          <p:cNvSpPr/>
          <p:nvPr/>
        </p:nvSpPr>
        <p:spPr>
          <a:xfrm>
            <a:off x="7647725" y="2456771"/>
            <a:ext cx="416459" cy="481082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ccia a destra 18"/>
          <p:cNvSpPr/>
          <p:nvPr/>
        </p:nvSpPr>
        <p:spPr>
          <a:xfrm>
            <a:off x="6096000" y="5675469"/>
            <a:ext cx="606546" cy="26116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sellaDiTesto 19"/>
          <p:cNvSpPr txBox="1"/>
          <p:nvPr/>
        </p:nvSpPr>
        <p:spPr>
          <a:xfrm>
            <a:off x="6864109" y="5567164"/>
            <a:ext cx="47035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riation of the network solution</a:t>
            </a:r>
          </a:p>
        </p:txBody>
      </p:sp>
      <p:sp>
        <p:nvSpPr>
          <p:cNvPr id="21" name="CasellaDiTesto 20"/>
          <p:cNvSpPr txBox="1"/>
          <p:nvPr/>
        </p:nvSpPr>
        <p:spPr>
          <a:xfrm>
            <a:off x="9028799" y="1474551"/>
            <a:ext cx="8691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AA3D7BD5-E9A0-4340-9EEC-1B39B4E4EB8D}"/>
              </a:ext>
            </a:extLst>
          </p:cNvPr>
          <p:cNvSpPr/>
          <p:nvPr/>
        </p:nvSpPr>
        <p:spPr>
          <a:xfrm>
            <a:off x="8298622" y="1428605"/>
            <a:ext cx="1634531" cy="2561190"/>
          </a:xfrm>
          <a:custGeom>
            <a:avLst/>
            <a:gdLst>
              <a:gd name="connsiteX0" fmla="*/ 580683 w 1634531"/>
              <a:gd name="connsiteY0" fmla="*/ 1531163 h 2561190"/>
              <a:gd name="connsiteX1" fmla="*/ 628810 w 1634531"/>
              <a:gd name="connsiteY1" fmla="*/ 2084616 h 2561190"/>
              <a:gd name="connsiteX2" fmla="*/ 520525 w 1634531"/>
              <a:gd name="connsiteY2" fmla="*/ 2481658 h 2561190"/>
              <a:gd name="connsiteX3" fmla="*/ 255831 w 1634531"/>
              <a:gd name="connsiteY3" fmla="*/ 2553848 h 2561190"/>
              <a:gd name="connsiteX4" fmla="*/ 111452 w 1634531"/>
              <a:gd name="connsiteY4" fmla="*/ 2373374 h 2561190"/>
              <a:gd name="connsiteX5" fmla="*/ 99420 w 1634531"/>
              <a:gd name="connsiteY5" fmla="*/ 1831953 h 2561190"/>
              <a:gd name="connsiteX6" fmla="*/ 15199 w 1634531"/>
              <a:gd name="connsiteY6" fmla="*/ 1338658 h 2561190"/>
              <a:gd name="connsiteX7" fmla="*/ 448336 w 1634531"/>
              <a:gd name="connsiteY7" fmla="*/ 989742 h 2561190"/>
              <a:gd name="connsiteX8" fmla="*/ 785220 w 1634531"/>
              <a:gd name="connsiteY8" fmla="*/ 616763 h 2561190"/>
              <a:gd name="connsiteX9" fmla="*/ 809283 w 1634531"/>
              <a:gd name="connsiteY9" fmla="*/ 171595 h 2561190"/>
              <a:gd name="connsiteX10" fmla="*/ 1230389 w 1634531"/>
              <a:gd name="connsiteY10" fmla="*/ 51279 h 2561190"/>
              <a:gd name="connsiteX11" fmla="*/ 1603367 w 1634531"/>
              <a:gd name="connsiteY11" fmla="*/ 39248 h 2561190"/>
              <a:gd name="connsiteX12" fmla="*/ 1579304 w 1634531"/>
              <a:gd name="connsiteY12" fmla="*/ 556606 h 2561190"/>
              <a:gd name="connsiteX13" fmla="*/ 1302578 w 1634531"/>
              <a:gd name="connsiteY13" fmla="*/ 821300 h 2561190"/>
              <a:gd name="connsiteX14" fmla="*/ 917567 w 1634531"/>
              <a:gd name="connsiteY14" fmla="*/ 1049900 h 2561190"/>
              <a:gd name="connsiteX15" fmla="*/ 676936 w 1634531"/>
              <a:gd name="connsiteY15" fmla="*/ 1134121 h 2561190"/>
              <a:gd name="connsiteX16" fmla="*/ 616778 w 1634531"/>
              <a:gd name="connsiteY16" fmla="*/ 1290532 h 2561190"/>
              <a:gd name="connsiteX17" fmla="*/ 580683 w 1634531"/>
              <a:gd name="connsiteY17" fmla="*/ 1531163 h 25611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634531" h="2561190">
                <a:moveTo>
                  <a:pt x="580683" y="1531163"/>
                </a:moveTo>
                <a:cubicBezTo>
                  <a:pt x="582688" y="1663510"/>
                  <a:pt x="638836" y="1926200"/>
                  <a:pt x="628810" y="2084616"/>
                </a:cubicBezTo>
                <a:cubicBezTo>
                  <a:pt x="618784" y="2243032"/>
                  <a:pt x="582688" y="2403453"/>
                  <a:pt x="520525" y="2481658"/>
                </a:cubicBezTo>
                <a:cubicBezTo>
                  <a:pt x="458362" y="2559863"/>
                  <a:pt x="324010" y="2571895"/>
                  <a:pt x="255831" y="2553848"/>
                </a:cubicBezTo>
                <a:cubicBezTo>
                  <a:pt x="187652" y="2535801"/>
                  <a:pt x="137520" y="2493690"/>
                  <a:pt x="111452" y="2373374"/>
                </a:cubicBezTo>
                <a:cubicBezTo>
                  <a:pt x="85383" y="2253058"/>
                  <a:pt x="115462" y="2004406"/>
                  <a:pt x="99420" y="1831953"/>
                </a:cubicBezTo>
                <a:cubicBezTo>
                  <a:pt x="83378" y="1659500"/>
                  <a:pt x="-42954" y="1479026"/>
                  <a:pt x="15199" y="1338658"/>
                </a:cubicBezTo>
                <a:cubicBezTo>
                  <a:pt x="73352" y="1198290"/>
                  <a:pt x="319999" y="1110058"/>
                  <a:pt x="448336" y="989742"/>
                </a:cubicBezTo>
                <a:cubicBezTo>
                  <a:pt x="576673" y="869426"/>
                  <a:pt x="725062" y="753121"/>
                  <a:pt x="785220" y="616763"/>
                </a:cubicBezTo>
                <a:cubicBezTo>
                  <a:pt x="845378" y="480405"/>
                  <a:pt x="735088" y="265842"/>
                  <a:pt x="809283" y="171595"/>
                </a:cubicBezTo>
                <a:cubicBezTo>
                  <a:pt x="883478" y="77348"/>
                  <a:pt x="1098042" y="73337"/>
                  <a:pt x="1230389" y="51279"/>
                </a:cubicBezTo>
                <a:cubicBezTo>
                  <a:pt x="1362736" y="29221"/>
                  <a:pt x="1545215" y="-44973"/>
                  <a:pt x="1603367" y="39248"/>
                </a:cubicBezTo>
                <a:cubicBezTo>
                  <a:pt x="1661519" y="123469"/>
                  <a:pt x="1629436" y="426264"/>
                  <a:pt x="1579304" y="556606"/>
                </a:cubicBezTo>
                <a:cubicBezTo>
                  <a:pt x="1529172" y="686948"/>
                  <a:pt x="1412868" y="739084"/>
                  <a:pt x="1302578" y="821300"/>
                </a:cubicBezTo>
                <a:cubicBezTo>
                  <a:pt x="1192289" y="903516"/>
                  <a:pt x="1021841" y="997763"/>
                  <a:pt x="917567" y="1049900"/>
                </a:cubicBezTo>
                <a:cubicBezTo>
                  <a:pt x="813293" y="1102037"/>
                  <a:pt x="727067" y="1094016"/>
                  <a:pt x="676936" y="1134121"/>
                </a:cubicBezTo>
                <a:cubicBezTo>
                  <a:pt x="626805" y="1174226"/>
                  <a:pt x="636831" y="1228369"/>
                  <a:pt x="616778" y="1290532"/>
                </a:cubicBezTo>
                <a:cubicBezTo>
                  <a:pt x="596725" y="1352695"/>
                  <a:pt x="578678" y="1398816"/>
                  <a:pt x="580683" y="1531163"/>
                </a:cubicBezTo>
                <a:close/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4908D40-AF88-FF96-45E0-E612F6E665C1}"/>
              </a:ext>
            </a:extLst>
          </p:cNvPr>
          <p:cNvSpPr txBox="1"/>
          <p:nvPr/>
        </p:nvSpPr>
        <p:spPr>
          <a:xfrm>
            <a:off x="8421415" y="657748"/>
            <a:ext cx="158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</a:p>
        </p:txBody>
      </p:sp>
      <p:cxnSp>
        <p:nvCxnSpPr>
          <p:cNvPr id="18" name="Connettore diritto 17">
            <a:extLst>
              <a:ext uri="{FF2B5EF4-FFF2-40B4-BE49-F238E27FC236}">
                <a16:creationId xmlns:a16="http://schemas.microsoft.com/office/drawing/2014/main" id="{0E9C2436-20DF-9F08-74E6-8E7F08852F78}"/>
              </a:ext>
            </a:extLst>
          </p:cNvPr>
          <p:cNvCxnSpPr/>
          <p:nvPr/>
        </p:nvCxnSpPr>
        <p:spPr>
          <a:xfrm>
            <a:off x="9578340" y="1061214"/>
            <a:ext cx="150122" cy="413337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5" grpId="0" animBg="1"/>
      <p:bldP spid="19" grpId="0" animBg="1"/>
      <p:bldP spid="20" grpId="0"/>
      <p:bldP spid="21" grpId="0"/>
      <p:bldP spid="11" grpId="0" animBg="1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308DCF-B54F-490A-8CAF-43B428911E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3265" y="158224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sz="3600"/>
              <a:t>Approximate solution based on small signal analysi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011AA6-B5C6-48EA-BAEC-337529289D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41CF9A1-B5A0-4479-9819-294A1EB78E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62" name="Gruppo 61">
            <a:extLst>
              <a:ext uri="{FF2B5EF4-FFF2-40B4-BE49-F238E27FC236}">
                <a16:creationId xmlns:a16="http://schemas.microsoft.com/office/drawing/2014/main" id="{AA0C8F7A-2863-9EFD-CDBB-E3C5C22CE457}"/>
              </a:ext>
            </a:extLst>
          </p:cNvPr>
          <p:cNvGrpSpPr/>
          <p:nvPr/>
        </p:nvGrpSpPr>
        <p:grpSpPr>
          <a:xfrm>
            <a:off x="847731" y="1257178"/>
            <a:ext cx="6114484" cy="4465374"/>
            <a:chOff x="847731" y="1257178"/>
            <a:chExt cx="6114484" cy="4465374"/>
          </a:xfrm>
        </p:grpSpPr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BBF5A082-78B3-65D0-655C-EA1A0A6BBBDA}"/>
                </a:ext>
              </a:extLst>
            </p:cNvPr>
            <p:cNvSpPr/>
            <p:nvPr/>
          </p:nvSpPr>
          <p:spPr>
            <a:xfrm>
              <a:off x="2744743" y="4193790"/>
              <a:ext cx="2233745" cy="1217104"/>
            </a:xfrm>
            <a:custGeom>
              <a:avLst/>
              <a:gdLst>
                <a:gd name="connsiteX0" fmla="*/ 0 w 2233745"/>
                <a:gd name="connsiteY0" fmla="*/ 0 h 1217104"/>
                <a:gd name="connsiteX1" fmla="*/ 2233746 w 2233745"/>
                <a:gd name="connsiteY1" fmla="*/ 0 h 1217104"/>
                <a:gd name="connsiteX2" fmla="*/ 2233746 w 2233745"/>
                <a:gd name="connsiteY2" fmla="*/ 1217105 h 1217104"/>
                <a:gd name="connsiteX3" fmla="*/ 0 w 2233745"/>
                <a:gd name="connsiteY3" fmla="*/ 1217105 h 12171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33745" h="1217104">
                  <a:moveTo>
                    <a:pt x="0" y="0"/>
                  </a:moveTo>
                  <a:lnTo>
                    <a:pt x="2233746" y="0"/>
                  </a:lnTo>
                  <a:lnTo>
                    <a:pt x="2233746" y="1217105"/>
                  </a:lnTo>
                  <a:lnTo>
                    <a:pt x="0" y="1217105"/>
                  </a:ln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Figura a mano libera: forma 14">
              <a:extLst>
                <a:ext uri="{FF2B5EF4-FFF2-40B4-BE49-F238E27FC236}">
                  <a16:creationId xmlns:a16="http://schemas.microsoft.com/office/drawing/2014/main" id="{8E5ECB90-98BF-B48C-762A-5FB47CBBD3D5}"/>
                </a:ext>
              </a:extLst>
            </p:cNvPr>
            <p:cNvSpPr/>
            <p:nvPr/>
          </p:nvSpPr>
          <p:spPr>
            <a:xfrm>
              <a:off x="2028796" y="4394263"/>
              <a:ext cx="715946" cy="9525"/>
            </a:xfrm>
            <a:custGeom>
              <a:avLst/>
              <a:gdLst>
                <a:gd name="connsiteX0" fmla="*/ 715947 w 715946"/>
                <a:gd name="connsiteY0" fmla="*/ 0 h 9525"/>
                <a:gd name="connsiteX1" fmla="*/ 0 w 71594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15946" h="9525">
                  <a:moveTo>
                    <a:pt x="715947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3060FF3C-5F9E-1C26-41F8-7A6C6B35019F}"/>
                </a:ext>
              </a:extLst>
            </p:cNvPr>
            <p:cNvSpPr/>
            <p:nvPr/>
          </p:nvSpPr>
          <p:spPr>
            <a:xfrm>
              <a:off x="2028796" y="5224757"/>
              <a:ext cx="715946" cy="9525"/>
            </a:xfrm>
            <a:custGeom>
              <a:avLst/>
              <a:gdLst>
                <a:gd name="connsiteX0" fmla="*/ 715947 w 715946"/>
                <a:gd name="connsiteY0" fmla="*/ 0 h 9525"/>
                <a:gd name="connsiteX1" fmla="*/ 0 w 71594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15946" h="9525">
                  <a:moveTo>
                    <a:pt x="715947" y="0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213A9D7F-5B9C-6B76-E7E2-A723E59FFE57}"/>
                </a:ext>
              </a:extLst>
            </p:cNvPr>
            <p:cNvSpPr/>
            <p:nvPr/>
          </p:nvSpPr>
          <p:spPr>
            <a:xfrm rot="5400000">
              <a:off x="2252290" y="4334431"/>
              <a:ext cx="149298" cy="119658"/>
            </a:xfrm>
            <a:custGeom>
              <a:avLst/>
              <a:gdLst>
                <a:gd name="connsiteX0" fmla="*/ 149325 w 149298"/>
                <a:gd name="connsiteY0" fmla="*/ 119796 h 119658"/>
                <a:gd name="connsiteX1" fmla="*/ 26 w 149298"/>
                <a:gd name="connsiteY1" fmla="*/ 119796 h 119658"/>
                <a:gd name="connsiteX2" fmla="*/ 74675 w 149298"/>
                <a:gd name="connsiteY2" fmla="*/ 137 h 11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298" h="119658">
                  <a:moveTo>
                    <a:pt x="149325" y="119796"/>
                  </a:moveTo>
                  <a:lnTo>
                    <a:pt x="26" y="119796"/>
                  </a:lnTo>
                  <a:lnTo>
                    <a:pt x="74675" y="137"/>
                  </a:lnTo>
                  <a:close/>
                </a:path>
              </a:pathLst>
            </a:custGeom>
            <a:solidFill>
              <a:srgbClr val="2B1100"/>
            </a:solidFill>
            <a:ln w="1906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18" name="Elemento grafico 4">
              <a:extLst>
                <a:ext uri="{FF2B5EF4-FFF2-40B4-BE49-F238E27FC236}">
                  <a16:creationId xmlns:a16="http://schemas.microsoft.com/office/drawing/2014/main" id="{37500F43-07BA-6035-8D54-0782459A16C0}"/>
                </a:ext>
              </a:extLst>
            </p:cNvPr>
            <p:cNvGrpSpPr/>
            <p:nvPr/>
          </p:nvGrpSpPr>
          <p:grpSpPr>
            <a:xfrm>
              <a:off x="2447897" y="4491931"/>
              <a:ext cx="146476" cy="150490"/>
              <a:chOff x="2447897" y="4491931"/>
              <a:chExt cx="146476" cy="150490"/>
            </a:xfrm>
            <a:noFill/>
          </p:grpSpPr>
          <p:sp>
            <p:nvSpPr>
              <p:cNvPr id="19" name="Figura a mano libera: forma 18">
                <a:extLst>
                  <a:ext uri="{FF2B5EF4-FFF2-40B4-BE49-F238E27FC236}">
                    <a16:creationId xmlns:a16="http://schemas.microsoft.com/office/drawing/2014/main" id="{2B1E0F64-ED8E-425E-3462-A36418A7518C}"/>
                  </a:ext>
                </a:extLst>
              </p:cNvPr>
              <p:cNvSpPr/>
              <p:nvPr/>
            </p:nvSpPr>
            <p:spPr>
              <a:xfrm>
                <a:off x="2447897" y="4567178"/>
                <a:ext cx="146476" cy="9525"/>
              </a:xfrm>
              <a:custGeom>
                <a:avLst/>
                <a:gdLst>
                  <a:gd name="connsiteX0" fmla="*/ 146587 w 146476"/>
                  <a:gd name="connsiteY0" fmla="*/ 261 h 9525"/>
                  <a:gd name="connsiteX1" fmla="*/ 110 w 146476"/>
                  <a:gd name="connsiteY1" fmla="*/ 26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587" y="261"/>
                    </a:moveTo>
                    <a:lnTo>
                      <a:pt x="110" y="2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igura a mano libera: forma 19">
                <a:extLst>
                  <a:ext uri="{FF2B5EF4-FFF2-40B4-BE49-F238E27FC236}">
                    <a16:creationId xmlns:a16="http://schemas.microsoft.com/office/drawing/2014/main" id="{74EF17FD-5720-A5F4-7664-ACE335594799}"/>
                  </a:ext>
                </a:extLst>
              </p:cNvPr>
              <p:cNvSpPr/>
              <p:nvPr/>
            </p:nvSpPr>
            <p:spPr>
              <a:xfrm>
                <a:off x="2521136" y="4491931"/>
                <a:ext cx="9525" cy="150490"/>
              </a:xfrm>
              <a:custGeom>
                <a:avLst/>
                <a:gdLst>
                  <a:gd name="connsiteX0" fmla="*/ 110 w 9525"/>
                  <a:gd name="connsiteY0" fmla="*/ 150751 h 150490"/>
                  <a:gd name="connsiteX1" fmla="*/ 110 w 9525"/>
                  <a:gd name="connsiteY1" fmla="*/ 26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10" y="150751"/>
                    </a:moveTo>
                    <a:lnTo>
                      <a:pt x="110" y="2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1" name="Figura a mano libera: forma 20">
              <a:extLst>
                <a:ext uri="{FF2B5EF4-FFF2-40B4-BE49-F238E27FC236}">
                  <a16:creationId xmlns:a16="http://schemas.microsoft.com/office/drawing/2014/main" id="{398B945D-BC17-EDF4-9C1A-679D1390879D}"/>
                </a:ext>
              </a:extLst>
            </p:cNvPr>
            <p:cNvSpPr/>
            <p:nvPr/>
          </p:nvSpPr>
          <p:spPr>
            <a:xfrm>
              <a:off x="2447896" y="5072357"/>
              <a:ext cx="146475" cy="9525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2" name="Figura a mano libera: forma 21">
              <a:extLst>
                <a:ext uri="{FF2B5EF4-FFF2-40B4-BE49-F238E27FC236}">
                  <a16:creationId xmlns:a16="http://schemas.microsoft.com/office/drawing/2014/main" id="{D68A83C8-84D4-C2CF-A3CB-DFBE63C62167}"/>
                </a:ext>
              </a:extLst>
            </p:cNvPr>
            <p:cNvSpPr/>
            <p:nvPr/>
          </p:nvSpPr>
          <p:spPr>
            <a:xfrm>
              <a:off x="4978488" y="4394263"/>
              <a:ext cx="715946" cy="9525"/>
            </a:xfrm>
            <a:custGeom>
              <a:avLst/>
              <a:gdLst>
                <a:gd name="connsiteX0" fmla="*/ 0 w 715946"/>
                <a:gd name="connsiteY0" fmla="*/ 0 h 9525"/>
                <a:gd name="connsiteX1" fmla="*/ 715947 w 71594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15946" h="9525">
                  <a:moveTo>
                    <a:pt x="0" y="0"/>
                  </a:moveTo>
                  <a:lnTo>
                    <a:pt x="715947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B87AC858-2C25-7C74-1DD2-34EE55762103}"/>
                </a:ext>
              </a:extLst>
            </p:cNvPr>
            <p:cNvSpPr/>
            <p:nvPr/>
          </p:nvSpPr>
          <p:spPr>
            <a:xfrm>
              <a:off x="4978488" y="5224757"/>
              <a:ext cx="715946" cy="9525"/>
            </a:xfrm>
            <a:custGeom>
              <a:avLst/>
              <a:gdLst>
                <a:gd name="connsiteX0" fmla="*/ 0 w 715946"/>
                <a:gd name="connsiteY0" fmla="*/ 0 h 9525"/>
                <a:gd name="connsiteX1" fmla="*/ 715947 w 715946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15946" h="9525">
                  <a:moveTo>
                    <a:pt x="0" y="0"/>
                  </a:moveTo>
                  <a:lnTo>
                    <a:pt x="715947" y="0"/>
                  </a:ln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DCAFAD49-DF6D-D79F-124E-5B4CE20C3123}"/>
                </a:ext>
              </a:extLst>
            </p:cNvPr>
            <p:cNvSpPr/>
            <p:nvPr/>
          </p:nvSpPr>
          <p:spPr>
            <a:xfrm rot="5400000" flipV="1">
              <a:off x="5321642" y="4334431"/>
              <a:ext cx="149298" cy="119658"/>
            </a:xfrm>
            <a:custGeom>
              <a:avLst/>
              <a:gdLst>
                <a:gd name="connsiteX0" fmla="*/ 149647 w 149298"/>
                <a:gd name="connsiteY0" fmla="*/ 119796 h 119658"/>
                <a:gd name="connsiteX1" fmla="*/ 348 w 149298"/>
                <a:gd name="connsiteY1" fmla="*/ 119796 h 119658"/>
                <a:gd name="connsiteX2" fmla="*/ 74998 w 149298"/>
                <a:gd name="connsiteY2" fmla="*/ 137 h 11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298" h="119658">
                  <a:moveTo>
                    <a:pt x="149647" y="119796"/>
                  </a:moveTo>
                  <a:lnTo>
                    <a:pt x="348" y="119796"/>
                  </a:lnTo>
                  <a:lnTo>
                    <a:pt x="74998" y="137"/>
                  </a:lnTo>
                  <a:close/>
                </a:path>
              </a:pathLst>
            </a:custGeom>
            <a:solidFill>
              <a:srgbClr val="2B1100"/>
            </a:solidFill>
            <a:ln w="1906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25" name="Elemento grafico 4">
              <a:extLst>
                <a:ext uri="{FF2B5EF4-FFF2-40B4-BE49-F238E27FC236}">
                  <a16:creationId xmlns:a16="http://schemas.microsoft.com/office/drawing/2014/main" id="{8D2F942E-688A-97AF-BDCD-3A3DAE0BF54E}"/>
                </a:ext>
              </a:extLst>
            </p:cNvPr>
            <p:cNvGrpSpPr/>
            <p:nvPr/>
          </p:nvGrpSpPr>
          <p:grpSpPr>
            <a:xfrm>
              <a:off x="5147908" y="4491931"/>
              <a:ext cx="146476" cy="150490"/>
              <a:chOff x="5147908" y="4491931"/>
              <a:chExt cx="146476" cy="150490"/>
            </a:xfrm>
            <a:noFill/>
          </p:grpSpPr>
          <p:sp>
            <p:nvSpPr>
              <p:cNvPr id="26" name="Figura a mano libera: forma 25">
                <a:extLst>
                  <a:ext uri="{FF2B5EF4-FFF2-40B4-BE49-F238E27FC236}">
                    <a16:creationId xmlns:a16="http://schemas.microsoft.com/office/drawing/2014/main" id="{9F86B7A8-18BC-73EA-85DE-A6D75DC59DAD}"/>
                  </a:ext>
                </a:extLst>
              </p:cNvPr>
              <p:cNvSpPr/>
              <p:nvPr/>
            </p:nvSpPr>
            <p:spPr>
              <a:xfrm rot="10800000" flipV="1">
                <a:off x="5147908" y="4567178"/>
                <a:ext cx="146476" cy="9525"/>
              </a:xfrm>
              <a:custGeom>
                <a:avLst/>
                <a:gdLst>
                  <a:gd name="connsiteX0" fmla="*/ 146871 w 146476"/>
                  <a:gd name="connsiteY0" fmla="*/ 261 h 9525"/>
                  <a:gd name="connsiteX1" fmla="*/ 394 w 146476"/>
                  <a:gd name="connsiteY1" fmla="*/ 261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871" y="261"/>
                    </a:moveTo>
                    <a:lnTo>
                      <a:pt x="394" y="2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igura a mano libera: forma 26">
                <a:extLst>
                  <a:ext uri="{FF2B5EF4-FFF2-40B4-BE49-F238E27FC236}">
                    <a16:creationId xmlns:a16="http://schemas.microsoft.com/office/drawing/2014/main" id="{785F0AD7-8225-8D9F-E137-1DF019C37C5E}"/>
                  </a:ext>
                </a:extLst>
              </p:cNvPr>
              <p:cNvSpPr/>
              <p:nvPr/>
            </p:nvSpPr>
            <p:spPr>
              <a:xfrm rot="10800000" flipV="1">
                <a:off x="5221146" y="4491931"/>
                <a:ext cx="9525" cy="150490"/>
              </a:xfrm>
              <a:custGeom>
                <a:avLst/>
                <a:gdLst>
                  <a:gd name="connsiteX0" fmla="*/ 394 w 9525"/>
                  <a:gd name="connsiteY0" fmla="*/ 150751 h 150490"/>
                  <a:gd name="connsiteX1" fmla="*/ 394 w 9525"/>
                  <a:gd name="connsiteY1" fmla="*/ 261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94" y="150751"/>
                    </a:moveTo>
                    <a:lnTo>
                      <a:pt x="394" y="261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DE6DA4FD-679D-FADB-AC6C-3EB807F2E658}"/>
                </a:ext>
              </a:extLst>
            </p:cNvPr>
            <p:cNvSpPr/>
            <p:nvPr/>
          </p:nvSpPr>
          <p:spPr>
            <a:xfrm>
              <a:off x="5147910" y="5072357"/>
              <a:ext cx="146475" cy="9525"/>
            </a:xfrm>
            <a:custGeom>
              <a:avLst/>
              <a:gdLst>
                <a:gd name="connsiteX0" fmla="*/ 0 w 146475"/>
                <a:gd name="connsiteY0" fmla="*/ 0 h 9525"/>
                <a:gd name="connsiteX1" fmla="*/ 146475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0" y="0"/>
                  </a:moveTo>
                  <a:lnTo>
                    <a:pt x="146475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E6AB1D2A-7AAE-0CD1-2DF2-B5D1885851AD}"/>
                </a:ext>
              </a:extLst>
            </p:cNvPr>
            <p:cNvSpPr/>
            <p:nvPr/>
          </p:nvSpPr>
          <p:spPr>
            <a:xfrm rot="5400000">
              <a:off x="5201983" y="5164925"/>
              <a:ext cx="149298" cy="119658"/>
            </a:xfrm>
            <a:custGeom>
              <a:avLst/>
              <a:gdLst>
                <a:gd name="connsiteX0" fmla="*/ 149634 w 149298"/>
                <a:gd name="connsiteY0" fmla="*/ 119883 h 119658"/>
                <a:gd name="connsiteX1" fmla="*/ 336 w 149298"/>
                <a:gd name="connsiteY1" fmla="*/ 119883 h 119658"/>
                <a:gd name="connsiteX2" fmla="*/ 74985 w 149298"/>
                <a:gd name="connsiteY2" fmla="*/ 225 h 11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298" h="119658">
                  <a:moveTo>
                    <a:pt x="149634" y="119883"/>
                  </a:moveTo>
                  <a:lnTo>
                    <a:pt x="336" y="119883"/>
                  </a:lnTo>
                  <a:lnTo>
                    <a:pt x="74985" y="225"/>
                  </a:lnTo>
                  <a:close/>
                </a:path>
              </a:pathLst>
            </a:custGeom>
            <a:solidFill>
              <a:srgbClr val="2B1100"/>
            </a:solidFill>
            <a:ln w="1906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0" name="Figura a mano libera: forma 29">
              <a:extLst>
                <a:ext uri="{FF2B5EF4-FFF2-40B4-BE49-F238E27FC236}">
                  <a16:creationId xmlns:a16="http://schemas.microsoft.com/office/drawing/2014/main" id="{74BD485A-B288-50DB-A5FA-2B8FF3C612C2}"/>
                </a:ext>
              </a:extLst>
            </p:cNvPr>
            <p:cNvSpPr/>
            <p:nvPr/>
          </p:nvSpPr>
          <p:spPr>
            <a:xfrm rot="5400000" flipV="1">
              <a:off x="2371945" y="5164925"/>
              <a:ext cx="149298" cy="119658"/>
            </a:xfrm>
            <a:custGeom>
              <a:avLst/>
              <a:gdLst>
                <a:gd name="connsiteX0" fmla="*/ 149337 w 149298"/>
                <a:gd name="connsiteY0" fmla="*/ 119883 h 119658"/>
                <a:gd name="connsiteX1" fmla="*/ 39 w 149298"/>
                <a:gd name="connsiteY1" fmla="*/ 119883 h 119658"/>
                <a:gd name="connsiteX2" fmla="*/ 74688 w 149298"/>
                <a:gd name="connsiteY2" fmla="*/ 225 h 1196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9298" h="119658">
                  <a:moveTo>
                    <a:pt x="149337" y="119883"/>
                  </a:moveTo>
                  <a:lnTo>
                    <a:pt x="39" y="119883"/>
                  </a:lnTo>
                  <a:lnTo>
                    <a:pt x="74688" y="225"/>
                  </a:lnTo>
                  <a:close/>
                </a:path>
              </a:pathLst>
            </a:custGeom>
            <a:solidFill>
              <a:srgbClr val="2B1100"/>
            </a:solidFill>
            <a:ln w="19064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1" name="CasellaDiTesto 30">
              <a:extLst>
                <a:ext uri="{FF2B5EF4-FFF2-40B4-BE49-F238E27FC236}">
                  <a16:creationId xmlns:a16="http://schemas.microsoft.com/office/drawing/2014/main" id="{63E9B534-DE85-D99D-5962-624E4D932384}"/>
                </a:ext>
              </a:extLst>
            </p:cNvPr>
            <p:cNvSpPr txBox="1"/>
            <p:nvPr/>
          </p:nvSpPr>
          <p:spPr>
            <a:xfrm>
              <a:off x="2248048" y="4617172"/>
              <a:ext cx="405742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2" name="CasellaDiTesto 31">
              <a:extLst>
                <a:ext uri="{FF2B5EF4-FFF2-40B4-BE49-F238E27FC236}">
                  <a16:creationId xmlns:a16="http://schemas.microsoft.com/office/drawing/2014/main" id="{DE46BC43-7B82-EA40-B125-55B55E958AF9}"/>
                </a:ext>
              </a:extLst>
            </p:cNvPr>
            <p:cNvSpPr txBox="1"/>
            <p:nvPr/>
          </p:nvSpPr>
          <p:spPr>
            <a:xfrm>
              <a:off x="2301473" y="3937028"/>
              <a:ext cx="316597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3" name="CasellaDiTesto 32">
              <a:extLst>
                <a:ext uri="{FF2B5EF4-FFF2-40B4-BE49-F238E27FC236}">
                  <a16:creationId xmlns:a16="http://schemas.microsoft.com/office/drawing/2014/main" id="{A64BBB99-B76F-E73D-EC75-DF4BCB725A24}"/>
                </a:ext>
              </a:extLst>
            </p:cNvPr>
            <p:cNvSpPr txBox="1"/>
            <p:nvPr/>
          </p:nvSpPr>
          <p:spPr>
            <a:xfrm>
              <a:off x="5180450" y="4631492"/>
              <a:ext cx="405741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9AA1ACD9-FE36-E65D-C6E8-E6017E049376}"/>
                </a:ext>
              </a:extLst>
            </p:cNvPr>
            <p:cNvSpPr txBox="1"/>
            <p:nvPr/>
          </p:nvSpPr>
          <p:spPr>
            <a:xfrm>
              <a:off x="5150934" y="3965668"/>
              <a:ext cx="316597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5" name="CasellaDiTesto 34">
              <a:extLst>
                <a:ext uri="{FF2B5EF4-FFF2-40B4-BE49-F238E27FC236}">
                  <a16:creationId xmlns:a16="http://schemas.microsoft.com/office/drawing/2014/main" id="{34A2E4D2-D943-2636-817C-CC5B65FE6A38}"/>
                </a:ext>
              </a:extLst>
            </p:cNvPr>
            <p:cNvSpPr txBox="1"/>
            <p:nvPr/>
          </p:nvSpPr>
          <p:spPr>
            <a:xfrm>
              <a:off x="2344431" y="5290171"/>
              <a:ext cx="316597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6" name="CasellaDiTesto 35">
              <a:extLst>
                <a:ext uri="{FF2B5EF4-FFF2-40B4-BE49-F238E27FC236}">
                  <a16:creationId xmlns:a16="http://schemas.microsoft.com/office/drawing/2014/main" id="{A708666C-9AFE-F5F2-9B1B-BDA2E2F34C34}"/>
                </a:ext>
              </a:extLst>
            </p:cNvPr>
            <p:cNvSpPr txBox="1"/>
            <p:nvPr/>
          </p:nvSpPr>
          <p:spPr>
            <a:xfrm>
              <a:off x="5086500" y="5275851"/>
              <a:ext cx="316597" cy="432381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7" name="CasellaDiTesto 36">
              <a:extLst>
                <a:ext uri="{FF2B5EF4-FFF2-40B4-BE49-F238E27FC236}">
                  <a16:creationId xmlns:a16="http://schemas.microsoft.com/office/drawing/2014/main" id="{3646139C-3521-B54F-94D0-2C0F134380C8}"/>
                </a:ext>
              </a:extLst>
            </p:cNvPr>
            <p:cNvSpPr txBox="1"/>
            <p:nvPr/>
          </p:nvSpPr>
          <p:spPr>
            <a:xfrm>
              <a:off x="3471515" y="4243270"/>
              <a:ext cx="634856" cy="6785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4350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Q</a:t>
              </a:r>
            </a:p>
          </p:txBody>
        </p:sp>
        <p:sp>
          <p:nvSpPr>
            <p:cNvPr id="38" name="Figura a mano libera: forma 37">
              <a:extLst>
                <a:ext uri="{FF2B5EF4-FFF2-40B4-BE49-F238E27FC236}">
                  <a16:creationId xmlns:a16="http://schemas.microsoft.com/office/drawing/2014/main" id="{9F6781FD-5FFE-D7AD-DB18-D65DF43CAB61}"/>
                </a:ext>
              </a:extLst>
            </p:cNvPr>
            <p:cNvSpPr/>
            <p:nvPr/>
          </p:nvSpPr>
          <p:spPr>
            <a:xfrm>
              <a:off x="902443" y="1257178"/>
              <a:ext cx="4273754" cy="2497758"/>
            </a:xfrm>
            <a:custGeom>
              <a:avLst/>
              <a:gdLst>
                <a:gd name="connsiteX0" fmla="*/ 276766 w 4273754"/>
                <a:gd name="connsiteY0" fmla="*/ 2056016 h 2497758"/>
                <a:gd name="connsiteX1" fmla="*/ 54822 w 4273754"/>
                <a:gd name="connsiteY1" fmla="*/ 1387799 h 2497758"/>
                <a:gd name="connsiteX2" fmla="*/ 28569 w 4273754"/>
                <a:gd name="connsiteY2" fmla="*/ 819808 h 2497758"/>
                <a:gd name="connsiteX3" fmla="*/ 305403 w 4273754"/>
                <a:gd name="connsiteY3" fmla="*/ 395008 h 2497758"/>
                <a:gd name="connsiteX4" fmla="*/ 680086 w 4273754"/>
                <a:gd name="connsiteY4" fmla="*/ 158746 h 2497758"/>
                <a:gd name="connsiteX5" fmla="*/ 1054764 w 4273754"/>
                <a:gd name="connsiteY5" fmla="*/ 91926 h 2497758"/>
                <a:gd name="connsiteX6" fmla="*/ 1501038 w 4273754"/>
                <a:gd name="connsiteY6" fmla="*/ 113405 h 2497758"/>
                <a:gd name="connsiteX7" fmla="*/ 2181190 w 4273754"/>
                <a:gd name="connsiteY7" fmla="*/ 79992 h 2497758"/>
                <a:gd name="connsiteX8" fmla="*/ 2634618 w 4273754"/>
                <a:gd name="connsiteY8" fmla="*/ 13170 h 2497758"/>
                <a:gd name="connsiteX9" fmla="*/ 2913844 w 4273754"/>
                <a:gd name="connsiteY9" fmla="*/ 22719 h 2497758"/>
                <a:gd name="connsiteX10" fmla="*/ 3517624 w 4273754"/>
                <a:gd name="connsiteY10" fmla="*/ 194549 h 2497758"/>
                <a:gd name="connsiteX11" fmla="*/ 4087990 w 4273754"/>
                <a:gd name="connsiteY11" fmla="*/ 485706 h 2497758"/>
                <a:gd name="connsiteX12" fmla="*/ 4271737 w 4273754"/>
                <a:gd name="connsiteY12" fmla="*/ 979710 h 2497758"/>
                <a:gd name="connsiteX13" fmla="*/ 4018772 w 4273754"/>
                <a:gd name="connsiteY13" fmla="*/ 1430748 h 2497758"/>
                <a:gd name="connsiteX14" fmla="*/ 3539084 w 4273754"/>
                <a:gd name="connsiteY14" fmla="*/ 1836446 h 2497758"/>
                <a:gd name="connsiteX15" fmla="*/ 3183506 w 4273754"/>
                <a:gd name="connsiteY15" fmla="*/ 2153848 h 2497758"/>
                <a:gd name="connsiteX16" fmla="*/ 2508136 w 4273754"/>
                <a:gd name="connsiteY16" fmla="*/ 2285102 h 2497758"/>
                <a:gd name="connsiteX17" fmla="*/ 2126297 w 4273754"/>
                <a:gd name="connsiteY17" fmla="*/ 2308972 h 2497758"/>
                <a:gd name="connsiteX18" fmla="*/ 1477169 w 4273754"/>
                <a:gd name="connsiteY18" fmla="*/ 2390106 h 2497758"/>
                <a:gd name="connsiteX19" fmla="*/ 940216 w 4273754"/>
                <a:gd name="connsiteY19" fmla="*/ 2495119 h 2497758"/>
                <a:gd name="connsiteX20" fmla="*/ 450982 w 4273754"/>
                <a:gd name="connsiteY20" fmla="*/ 2411594 h 2497758"/>
                <a:gd name="connsiteX21" fmla="*/ 276766 w 4273754"/>
                <a:gd name="connsiteY21" fmla="*/ 2056016 h 2497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4273754" h="2497758">
                  <a:moveTo>
                    <a:pt x="276766" y="2056016"/>
                  </a:moveTo>
                  <a:cubicBezTo>
                    <a:pt x="219492" y="1872260"/>
                    <a:pt x="114487" y="1609741"/>
                    <a:pt x="54822" y="1387799"/>
                  </a:cubicBezTo>
                  <a:cubicBezTo>
                    <a:pt x="-4842" y="1165848"/>
                    <a:pt x="-19160" y="984482"/>
                    <a:pt x="28569" y="819808"/>
                  </a:cubicBezTo>
                  <a:cubicBezTo>
                    <a:pt x="76299" y="655135"/>
                    <a:pt x="186076" y="507176"/>
                    <a:pt x="305403" y="395008"/>
                  </a:cubicBezTo>
                  <a:cubicBezTo>
                    <a:pt x="424730" y="282841"/>
                    <a:pt x="553598" y="206475"/>
                    <a:pt x="680086" y="158746"/>
                  </a:cubicBezTo>
                  <a:cubicBezTo>
                    <a:pt x="806573" y="111016"/>
                    <a:pt x="930672" y="91925"/>
                    <a:pt x="1054764" y="91926"/>
                  </a:cubicBezTo>
                  <a:cubicBezTo>
                    <a:pt x="1178865" y="91928"/>
                    <a:pt x="1302966" y="111020"/>
                    <a:pt x="1501038" y="113405"/>
                  </a:cubicBezTo>
                  <a:cubicBezTo>
                    <a:pt x="1699120" y="115790"/>
                    <a:pt x="1971173" y="101471"/>
                    <a:pt x="2181190" y="79992"/>
                  </a:cubicBezTo>
                  <a:cubicBezTo>
                    <a:pt x="2391197" y="58513"/>
                    <a:pt x="2539159" y="29875"/>
                    <a:pt x="2634618" y="13170"/>
                  </a:cubicBezTo>
                  <a:cubicBezTo>
                    <a:pt x="2730078" y="-3535"/>
                    <a:pt x="2773036" y="-8308"/>
                    <a:pt x="2913844" y="22719"/>
                  </a:cubicBezTo>
                  <a:cubicBezTo>
                    <a:pt x="3054652" y="53746"/>
                    <a:pt x="3293291" y="120567"/>
                    <a:pt x="3517624" y="194549"/>
                  </a:cubicBezTo>
                  <a:cubicBezTo>
                    <a:pt x="3741957" y="268532"/>
                    <a:pt x="3951964" y="349670"/>
                    <a:pt x="4087990" y="485706"/>
                  </a:cubicBezTo>
                  <a:cubicBezTo>
                    <a:pt x="4224017" y="621741"/>
                    <a:pt x="4286063" y="812656"/>
                    <a:pt x="4271737" y="979710"/>
                  </a:cubicBezTo>
                  <a:cubicBezTo>
                    <a:pt x="4257421" y="1146760"/>
                    <a:pt x="4166733" y="1289939"/>
                    <a:pt x="4018772" y="1430748"/>
                  </a:cubicBezTo>
                  <a:cubicBezTo>
                    <a:pt x="3870811" y="1571546"/>
                    <a:pt x="3665576" y="1709963"/>
                    <a:pt x="3539084" y="1836446"/>
                  </a:cubicBezTo>
                  <a:cubicBezTo>
                    <a:pt x="3412601" y="1962938"/>
                    <a:pt x="3364871" y="2077485"/>
                    <a:pt x="3183506" y="2153848"/>
                  </a:cubicBezTo>
                  <a:cubicBezTo>
                    <a:pt x="3002131" y="2230219"/>
                    <a:pt x="2687120" y="2268395"/>
                    <a:pt x="2508136" y="2285102"/>
                  </a:cubicBezTo>
                  <a:cubicBezTo>
                    <a:pt x="2329151" y="2301809"/>
                    <a:pt x="2286194" y="2297037"/>
                    <a:pt x="2126297" y="2308972"/>
                  </a:cubicBezTo>
                  <a:cubicBezTo>
                    <a:pt x="1966401" y="2320906"/>
                    <a:pt x="1689567" y="2349539"/>
                    <a:pt x="1477169" y="2390106"/>
                  </a:cubicBezTo>
                  <a:cubicBezTo>
                    <a:pt x="1264771" y="2430682"/>
                    <a:pt x="1116809" y="2483184"/>
                    <a:pt x="940216" y="2495119"/>
                  </a:cubicBezTo>
                  <a:cubicBezTo>
                    <a:pt x="763613" y="2507054"/>
                    <a:pt x="558379" y="2478412"/>
                    <a:pt x="450982" y="2411594"/>
                  </a:cubicBezTo>
                  <a:cubicBezTo>
                    <a:pt x="343585" y="2344776"/>
                    <a:pt x="334040" y="2239773"/>
                    <a:pt x="276766" y="2056016"/>
                  </a:cubicBezTo>
                  <a:close/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Figura a mano libera: forma 38">
              <a:extLst>
                <a:ext uri="{FF2B5EF4-FFF2-40B4-BE49-F238E27FC236}">
                  <a16:creationId xmlns:a16="http://schemas.microsoft.com/office/drawing/2014/main" id="{986F4499-BEF4-0EF0-48BA-49772706CB64}"/>
                </a:ext>
              </a:extLst>
            </p:cNvPr>
            <p:cNvSpPr/>
            <p:nvPr/>
          </p:nvSpPr>
          <p:spPr>
            <a:xfrm>
              <a:off x="4248226" y="2590076"/>
              <a:ext cx="1674690" cy="1804187"/>
            </a:xfrm>
            <a:custGeom>
              <a:avLst/>
              <a:gdLst>
                <a:gd name="connsiteX0" fmla="*/ 1446209 w 1674690"/>
                <a:gd name="connsiteY0" fmla="*/ 1804187 h 1804187"/>
                <a:gd name="connsiteX1" fmla="*/ 1660998 w 1674690"/>
                <a:gd name="connsiteY1" fmla="*/ 1589399 h 1804187"/>
                <a:gd name="connsiteX2" fmla="*/ 1546450 w 1674690"/>
                <a:gd name="connsiteY2" fmla="*/ 1102566 h 1804187"/>
                <a:gd name="connsiteX3" fmla="*/ 923573 w 1674690"/>
                <a:gd name="connsiteY3" fmla="*/ 448666 h 1804187"/>
                <a:gd name="connsiteX4" fmla="*/ 0 w 1674690"/>
                <a:gd name="connsiteY4" fmla="*/ 0 h 18041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74690" h="1804187">
                  <a:moveTo>
                    <a:pt x="1446209" y="1804187"/>
                  </a:moveTo>
                  <a:cubicBezTo>
                    <a:pt x="1534830" y="1752876"/>
                    <a:pt x="1627584" y="1699174"/>
                    <a:pt x="1660998" y="1589399"/>
                  </a:cubicBezTo>
                  <a:cubicBezTo>
                    <a:pt x="1694402" y="1479633"/>
                    <a:pt x="1670542" y="1312583"/>
                    <a:pt x="1546450" y="1102566"/>
                  </a:cubicBezTo>
                  <a:cubicBezTo>
                    <a:pt x="1422349" y="892550"/>
                    <a:pt x="1198026" y="639585"/>
                    <a:pt x="923573" y="448666"/>
                  </a:cubicBezTo>
                  <a:cubicBezTo>
                    <a:pt x="649129" y="257746"/>
                    <a:pt x="324574" y="128873"/>
                    <a:pt x="0" y="0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D0E68812-7231-C235-3203-C5475ACF349D}"/>
                </a:ext>
              </a:extLst>
            </p:cNvPr>
            <p:cNvSpPr/>
            <p:nvPr/>
          </p:nvSpPr>
          <p:spPr>
            <a:xfrm>
              <a:off x="4446307" y="1914711"/>
              <a:ext cx="2515908" cy="3310046"/>
            </a:xfrm>
            <a:custGeom>
              <a:avLst/>
              <a:gdLst>
                <a:gd name="connsiteX0" fmla="*/ 1248128 w 2515908"/>
                <a:gd name="connsiteY0" fmla="*/ 3310046 h 3310046"/>
                <a:gd name="connsiteX1" fmla="*/ 1894875 w 2515908"/>
                <a:gd name="connsiteY1" fmla="*/ 3188336 h 3310046"/>
                <a:gd name="connsiteX2" fmla="*/ 2436600 w 2515908"/>
                <a:gd name="connsiteY2" fmla="*/ 2610806 h 3310046"/>
                <a:gd name="connsiteX3" fmla="*/ 2467623 w 2515908"/>
                <a:gd name="connsiteY3" fmla="*/ 1820889 h 3310046"/>
                <a:gd name="connsiteX4" fmla="*/ 2152612 w 2515908"/>
                <a:gd name="connsiteY4" fmla="*/ 1061984 h 3310046"/>
                <a:gd name="connsiteX5" fmla="*/ 1517409 w 2515908"/>
                <a:gd name="connsiteY5" fmla="*/ 522241 h 3310046"/>
                <a:gd name="connsiteX6" fmla="*/ 0 w 2515908"/>
                <a:gd name="connsiteY6" fmla="*/ 0 h 33100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515908" h="3310046">
                  <a:moveTo>
                    <a:pt x="1248128" y="3310046"/>
                  </a:moveTo>
                  <a:cubicBezTo>
                    <a:pt x="1458049" y="3305379"/>
                    <a:pt x="1677705" y="3300502"/>
                    <a:pt x="1894875" y="3188336"/>
                  </a:cubicBezTo>
                  <a:cubicBezTo>
                    <a:pt x="2112045" y="3076169"/>
                    <a:pt x="2331596" y="2856609"/>
                    <a:pt x="2436600" y="2610806"/>
                  </a:cubicBezTo>
                  <a:cubicBezTo>
                    <a:pt x="2541603" y="2365004"/>
                    <a:pt x="2532060" y="2092951"/>
                    <a:pt x="2467623" y="1820889"/>
                  </a:cubicBezTo>
                  <a:cubicBezTo>
                    <a:pt x="2403186" y="1548826"/>
                    <a:pt x="2283867" y="1276773"/>
                    <a:pt x="2152612" y="1061984"/>
                  </a:cubicBezTo>
                  <a:cubicBezTo>
                    <a:pt x="2021358" y="847195"/>
                    <a:pt x="1878168" y="689690"/>
                    <a:pt x="1517409" y="522241"/>
                  </a:cubicBezTo>
                  <a:cubicBezTo>
                    <a:pt x="1156650" y="354781"/>
                    <a:pt x="578339" y="177396"/>
                    <a:pt x="0" y="0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igura a mano libera: forma 40">
              <a:extLst>
                <a:ext uri="{FF2B5EF4-FFF2-40B4-BE49-F238E27FC236}">
                  <a16:creationId xmlns:a16="http://schemas.microsoft.com/office/drawing/2014/main" id="{CD16C15E-74C4-B575-77BD-7E0ABBA7C04F}"/>
                </a:ext>
              </a:extLst>
            </p:cNvPr>
            <p:cNvSpPr/>
            <p:nvPr/>
          </p:nvSpPr>
          <p:spPr>
            <a:xfrm>
              <a:off x="1454955" y="3191475"/>
              <a:ext cx="573841" cy="1202788"/>
            </a:xfrm>
            <a:custGeom>
              <a:avLst/>
              <a:gdLst>
                <a:gd name="connsiteX0" fmla="*/ 573841 w 573841"/>
                <a:gd name="connsiteY0" fmla="*/ 1202788 h 1202788"/>
                <a:gd name="connsiteX1" fmla="*/ 222637 w 573841"/>
                <a:gd name="connsiteY1" fmla="*/ 1005507 h 1202788"/>
                <a:gd name="connsiteX2" fmla="*/ 120 w 573841"/>
                <a:gd name="connsiteY2" fmla="*/ 502358 h 1202788"/>
                <a:gd name="connsiteX3" fmla="*/ 201548 w 573841"/>
                <a:gd name="connsiteY3" fmla="*/ 0 h 1202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73841" h="1202788">
                  <a:moveTo>
                    <a:pt x="573841" y="1202788"/>
                  </a:moveTo>
                  <a:cubicBezTo>
                    <a:pt x="454531" y="1164603"/>
                    <a:pt x="335203" y="1126417"/>
                    <a:pt x="222637" y="1005507"/>
                  </a:cubicBezTo>
                  <a:cubicBezTo>
                    <a:pt x="110072" y="884596"/>
                    <a:pt x="4275" y="680952"/>
                    <a:pt x="120" y="502358"/>
                  </a:cubicBezTo>
                  <a:cubicBezTo>
                    <a:pt x="-4035" y="323755"/>
                    <a:pt x="100520" y="159096"/>
                    <a:pt x="201548" y="0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2D0FD373-760E-4A67-815D-371FA2FF3957}"/>
                </a:ext>
              </a:extLst>
            </p:cNvPr>
            <p:cNvSpPr/>
            <p:nvPr/>
          </p:nvSpPr>
          <p:spPr>
            <a:xfrm>
              <a:off x="847731" y="2475528"/>
              <a:ext cx="1181064" cy="2749229"/>
            </a:xfrm>
            <a:custGeom>
              <a:avLst/>
              <a:gdLst>
                <a:gd name="connsiteX0" fmla="*/ 1181065 w 1181064"/>
                <a:gd name="connsiteY0" fmla="*/ 2749230 h 2749229"/>
                <a:gd name="connsiteX1" fmla="*/ 510468 w 1181064"/>
                <a:gd name="connsiteY1" fmla="*/ 2543994 h 2749229"/>
                <a:gd name="connsiteX2" fmla="*/ 116695 w 1181064"/>
                <a:gd name="connsiteY2" fmla="*/ 2047608 h 2749229"/>
                <a:gd name="connsiteX3" fmla="*/ 5544 w 1181064"/>
                <a:gd name="connsiteY3" fmla="*/ 1328671 h 2749229"/>
                <a:gd name="connsiteX4" fmla="*/ 228306 w 1181064"/>
                <a:gd name="connsiteY4" fmla="*/ 590902 h 2749229"/>
                <a:gd name="connsiteX5" fmla="*/ 493755 w 1181064"/>
                <a:gd name="connsiteY5" fmla="*/ 0 h 27492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81064" h="2749229">
                  <a:moveTo>
                    <a:pt x="1181065" y="2749230"/>
                  </a:moveTo>
                  <a:cubicBezTo>
                    <a:pt x="937652" y="2701500"/>
                    <a:pt x="694231" y="2653770"/>
                    <a:pt x="510468" y="2543994"/>
                  </a:cubicBezTo>
                  <a:cubicBezTo>
                    <a:pt x="326706" y="2434219"/>
                    <a:pt x="202612" y="2262397"/>
                    <a:pt x="116695" y="2047608"/>
                  </a:cubicBezTo>
                  <a:cubicBezTo>
                    <a:pt x="30778" y="1832820"/>
                    <a:pt x="-16951" y="1575092"/>
                    <a:pt x="5544" y="1328671"/>
                  </a:cubicBezTo>
                  <a:cubicBezTo>
                    <a:pt x="28038" y="1082250"/>
                    <a:pt x="135233" y="810463"/>
                    <a:pt x="228306" y="590902"/>
                  </a:cubicBezTo>
                  <a:cubicBezTo>
                    <a:pt x="321380" y="371342"/>
                    <a:pt x="407566" y="185671"/>
                    <a:pt x="493755" y="0"/>
                  </a:cubicBezTo>
                </a:path>
              </a:pathLst>
            </a:custGeom>
            <a:noFill/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igura a mano libera: forma 42">
              <a:extLst>
                <a:ext uri="{FF2B5EF4-FFF2-40B4-BE49-F238E27FC236}">
                  <a16:creationId xmlns:a16="http://schemas.microsoft.com/office/drawing/2014/main" id="{2CA2D8CA-CB09-5E08-2CB5-2EF76AC8952C}"/>
                </a:ext>
              </a:extLst>
            </p:cNvPr>
            <p:cNvSpPr/>
            <p:nvPr/>
          </p:nvSpPr>
          <p:spPr>
            <a:xfrm>
              <a:off x="1323588" y="2409299"/>
              <a:ext cx="75174" cy="75174"/>
            </a:xfrm>
            <a:custGeom>
              <a:avLst/>
              <a:gdLst>
                <a:gd name="connsiteX0" fmla="*/ 75174 w 75174"/>
                <a:gd name="connsiteY0" fmla="*/ 37587 h 75174"/>
                <a:gd name="connsiteX1" fmla="*/ 37587 w 75174"/>
                <a:gd name="connsiteY1" fmla="*/ 75174 h 75174"/>
                <a:gd name="connsiteX2" fmla="*/ 0 w 75174"/>
                <a:gd name="connsiteY2" fmla="*/ 37587 h 75174"/>
                <a:gd name="connsiteX3" fmla="*/ 37587 w 75174"/>
                <a:gd name="connsiteY3" fmla="*/ 0 h 75174"/>
                <a:gd name="connsiteX4" fmla="*/ 75174 w 75174"/>
                <a:gd name="connsiteY4" fmla="*/ 37587 h 75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174" h="75174">
                  <a:moveTo>
                    <a:pt x="75174" y="37587"/>
                  </a:moveTo>
                  <a:cubicBezTo>
                    <a:pt x="75174" y="58346"/>
                    <a:pt x="58346" y="75174"/>
                    <a:pt x="37587" y="75174"/>
                  </a:cubicBezTo>
                  <a:cubicBezTo>
                    <a:pt x="16828" y="75174"/>
                    <a:pt x="0" y="58346"/>
                    <a:pt x="0" y="37587"/>
                  </a:cubicBezTo>
                  <a:cubicBezTo>
                    <a:pt x="0" y="16828"/>
                    <a:pt x="16828" y="0"/>
                    <a:pt x="37587" y="0"/>
                  </a:cubicBezTo>
                  <a:cubicBezTo>
                    <a:pt x="58346" y="0"/>
                    <a:pt x="75174" y="16828"/>
                    <a:pt x="75174" y="37587"/>
                  </a:cubicBezTo>
                  <a:close/>
                </a:path>
              </a:pathLst>
            </a:custGeom>
            <a:solidFill>
              <a:srgbClr val="000000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igura a mano libera: forma 43">
              <a:extLst>
                <a:ext uri="{FF2B5EF4-FFF2-40B4-BE49-F238E27FC236}">
                  <a16:creationId xmlns:a16="http://schemas.microsoft.com/office/drawing/2014/main" id="{28CBCA35-BFBA-2E4D-F6B0-5F5C566668B5}"/>
                </a:ext>
              </a:extLst>
            </p:cNvPr>
            <p:cNvSpPr/>
            <p:nvPr/>
          </p:nvSpPr>
          <p:spPr>
            <a:xfrm>
              <a:off x="1646658" y="3118083"/>
              <a:ext cx="75174" cy="75174"/>
            </a:xfrm>
            <a:custGeom>
              <a:avLst/>
              <a:gdLst>
                <a:gd name="connsiteX0" fmla="*/ 75174 w 75174"/>
                <a:gd name="connsiteY0" fmla="*/ 37587 h 75174"/>
                <a:gd name="connsiteX1" fmla="*/ 37587 w 75174"/>
                <a:gd name="connsiteY1" fmla="*/ 75174 h 75174"/>
                <a:gd name="connsiteX2" fmla="*/ 0 w 75174"/>
                <a:gd name="connsiteY2" fmla="*/ 37587 h 75174"/>
                <a:gd name="connsiteX3" fmla="*/ 37587 w 75174"/>
                <a:gd name="connsiteY3" fmla="*/ 0 h 75174"/>
                <a:gd name="connsiteX4" fmla="*/ 75174 w 75174"/>
                <a:gd name="connsiteY4" fmla="*/ 37587 h 75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174" h="75174">
                  <a:moveTo>
                    <a:pt x="75174" y="37587"/>
                  </a:moveTo>
                  <a:cubicBezTo>
                    <a:pt x="75174" y="58346"/>
                    <a:pt x="58346" y="75174"/>
                    <a:pt x="37587" y="75174"/>
                  </a:cubicBezTo>
                  <a:cubicBezTo>
                    <a:pt x="16828" y="75174"/>
                    <a:pt x="0" y="58346"/>
                    <a:pt x="0" y="37587"/>
                  </a:cubicBezTo>
                  <a:cubicBezTo>
                    <a:pt x="0" y="16828"/>
                    <a:pt x="16828" y="0"/>
                    <a:pt x="37587" y="0"/>
                  </a:cubicBezTo>
                  <a:cubicBezTo>
                    <a:pt x="58346" y="0"/>
                    <a:pt x="75174" y="16828"/>
                    <a:pt x="75174" y="37587"/>
                  </a:cubicBezTo>
                  <a:close/>
                </a:path>
              </a:pathLst>
            </a:custGeom>
            <a:solidFill>
              <a:srgbClr val="000000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ACA6FCB4-C735-E92A-286B-218DF06EE568}"/>
                </a:ext>
              </a:extLst>
            </p:cNvPr>
            <p:cNvSpPr/>
            <p:nvPr/>
          </p:nvSpPr>
          <p:spPr>
            <a:xfrm>
              <a:off x="4408720" y="1877124"/>
              <a:ext cx="75174" cy="75174"/>
            </a:xfrm>
            <a:custGeom>
              <a:avLst/>
              <a:gdLst>
                <a:gd name="connsiteX0" fmla="*/ 75174 w 75174"/>
                <a:gd name="connsiteY0" fmla="*/ 37587 h 75174"/>
                <a:gd name="connsiteX1" fmla="*/ 37587 w 75174"/>
                <a:gd name="connsiteY1" fmla="*/ 75174 h 75174"/>
                <a:gd name="connsiteX2" fmla="*/ 0 w 75174"/>
                <a:gd name="connsiteY2" fmla="*/ 37587 h 75174"/>
                <a:gd name="connsiteX3" fmla="*/ 37587 w 75174"/>
                <a:gd name="connsiteY3" fmla="*/ 0 h 75174"/>
                <a:gd name="connsiteX4" fmla="*/ 75174 w 75174"/>
                <a:gd name="connsiteY4" fmla="*/ 37587 h 75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174" h="75174">
                  <a:moveTo>
                    <a:pt x="75174" y="37587"/>
                  </a:moveTo>
                  <a:cubicBezTo>
                    <a:pt x="75174" y="58346"/>
                    <a:pt x="58346" y="75174"/>
                    <a:pt x="37587" y="75174"/>
                  </a:cubicBezTo>
                  <a:cubicBezTo>
                    <a:pt x="16828" y="75174"/>
                    <a:pt x="0" y="58346"/>
                    <a:pt x="0" y="37587"/>
                  </a:cubicBezTo>
                  <a:cubicBezTo>
                    <a:pt x="0" y="16828"/>
                    <a:pt x="16828" y="0"/>
                    <a:pt x="37587" y="0"/>
                  </a:cubicBezTo>
                  <a:cubicBezTo>
                    <a:pt x="58346" y="0"/>
                    <a:pt x="75174" y="16828"/>
                    <a:pt x="75174" y="37587"/>
                  </a:cubicBezTo>
                  <a:close/>
                </a:path>
              </a:pathLst>
            </a:custGeom>
            <a:solidFill>
              <a:srgbClr val="000000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6" name="Figura a mano libera: forma 45">
              <a:extLst>
                <a:ext uri="{FF2B5EF4-FFF2-40B4-BE49-F238E27FC236}">
                  <a16:creationId xmlns:a16="http://schemas.microsoft.com/office/drawing/2014/main" id="{5A8A06BC-24D2-D578-55C6-BF535519637C}"/>
                </a:ext>
              </a:extLst>
            </p:cNvPr>
            <p:cNvSpPr/>
            <p:nvPr/>
          </p:nvSpPr>
          <p:spPr>
            <a:xfrm>
              <a:off x="4210639" y="2552488"/>
              <a:ext cx="75174" cy="75174"/>
            </a:xfrm>
            <a:custGeom>
              <a:avLst/>
              <a:gdLst>
                <a:gd name="connsiteX0" fmla="*/ 75174 w 75174"/>
                <a:gd name="connsiteY0" fmla="*/ 37587 h 75174"/>
                <a:gd name="connsiteX1" fmla="*/ 37587 w 75174"/>
                <a:gd name="connsiteY1" fmla="*/ 75174 h 75174"/>
                <a:gd name="connsiteX2" fmla="*/ 0 w 75174"/>
                <a:gd name="connsiteY2" fmla="*/ 37587 h 75174"/>
                <a:gd name="connsiteX3" fmla="*/ 37587 w 75174"/>
                <a:gd name="connsiteY3" fmla="*/ 0 h 75174"/>
                <a:gd name="connsiteX4" fmla="*/ 75174 w 75174"/>
                <a:gd name="connsiteY4" fmla="*/ 37587 h 751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5174" h="75174">
                  <a:moveTo>
                    <a:pt x="75174" y="37587"/>
                  </a:moveTo>
                  <a:cubicBezTo>
                    <a:pt x="75174" y="58346"/>
                    <a:pt x="58346" y="75174"/>
                    <a:pt x="37587" y="75174"/>
                  </a:cubicBezTo>
                  <a:cubicBezTo>
                    <a:pt x="16828" y="75174"/>
                    <a:pt x="0" y="58346"/>
                    <a:pt x="0" y="37587"/>
                  </a:cubicBezTo>
                  <a:cubicBezTo>
                    <a:pt x="0" y="16828"/>
                    <a:pt x="16828" y="0"/>
                    <a:pt x="37587" y="0"/>
                  </a:cubicBezTo>
                  <a:cubicBezTo>
                    <a:pt x="58346" y="0"/>
                    <a:pt x="75174" y="16828"/>
                    <a:pt x="75174" y="37587"/>
                  </a:cubicBezTo>
                  <a:close/>
                </a:path>
              </a:pathLst>
            </a:custGeom>
            <a:solidFill>
              <a:srgbClr val="000000"/>
            </a:solidFill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7" name="Figura a mano libera: forma 46">
              <a:extLst>
                <a:ext uri="{FF2B5EF4-FFF2-40B4-BE49-F238E27FC236}">
                  <a16:creationId xmlns:a16="http://schemas.microsoft.com/office/drawing/2014/main" id="{A40CC3BD-EB9B-6D0B-54A3-F3D53D432100}"/>
                </a:ext>
              </a:extLst>
            </p:cNvPr>
            <p:cNvSpPr/>
            <p:nvPr/>
          </p:nvSpPr>
          <p:spPr>
            <a:xfrm flipV="1">
              <a:off x="5605100" y="4627362"/>
              <a:ext cx="368503" cy="372136"/>
            </a:xfrm>
            <a:custGeom>
              <a:avLst/>
              <a:gdLst>
                <a:gd name="connsiteX0" fmla="*/ 368503 w 368503"/>
                <a:gd name="connsiteY0" fmla="*/ 186817 h 372136"/>
                <a:gd name="connsiteX1" fmla="*/ 184252 w 368503"/>
                <a:gd name="connsiteY1" fmla="*/ 372885 h 372136"/>
                <a:gd name="connsiteX2" fmla="*/ 0 w 368503"/>
                <a:gd name="connsiteY2" fmla="*/ 186817 h 372136"/>
                <a:gd name="connsiteX3" fmla="*/ 184252 w 368503"/>
                <a:gd name="connsiteY3" fmla="*/ 749 h 372136"/>
                <a:gd name="connsiteX4" fmla="*/ 368503 w 368503"/>
                <a:gd name="connsiteY4" fmla="*/ 186817 h 372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503" h="372136">
                  <a:moveTo>
                    <a:pt x="368503" y="186817"/>
                  </a:moveTo>
                  <a:cubicBezTo>
                    <a:pt x="368503" y="289579"/>
                    <a:pt x="286011" y="372885"/>
                    <a:pt x="184252" y="372885"/>
                  </a:cubicBezTo>
                  <a:cubicBezTo>
                    <a:pt x="82492" y="372885"/>
                    <a:pt x="0" y="289579"/>
                    <a:pt x="0" y="186817"/>
                  </a:cubicBezTo>
                  <a:cubicBezTo>
                    <a:pt x="0" y="84054"/>
                    <a:pt x="82493" y="749"/>
                    <a:pt x="184252" y="749"/>
                  </a:cubicBezTo>
                  <a:cubicBezTo>
                    <a:pt x="286011" y="749"/>
                    <a:pt x="368503" y="84054"/>
                    <a:pt x="368503" y="186817"/>
                  </a:cubicBezTo>
                  <a:close/>
                </a:path>
              </a:pathLst>
            </a:custGeom>
            <a:solidFill>
              <a:srgbClr val="00FF00"/>
            </a:solidFill>
            <a:ln w="19050" cap="sq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8" name="Figura a mano libera: forma 47">
              <a:extLst>
                <a:ext uri="{FF2B5EF4-FFF2-40B4-BE49-F238E27FC236}">
                  <a16:creationId xmlns:a16="http://schemas.microsoft.com/office/drawing/2014/main" id="{2E0C5BFC-7DB1-0F36-86CE-A837E0E831CC}"/>
                </a:ext>
              </a:extLst>
            </p:cNvPr>
            <p:cNvSpPr/>
            <p:nvPr/>
          </p:nvSpPr>
          <p:spPr>
            <a:xfrm>
              <a:off x="5789352" y="4534328"/>
              <a:ext cx="9525" cy="93030"/>
            </a:xfrm>
            <a:custGeom>
              <a:avLst/>
              <a:gdLst>
                <a:gd name="connsiteX0" fmla="*/ 0 w 9525"/>
                <a:gd name="connsiteY0" fmla="*/ 93031 h 93030"/>
                <a:gd name="connsiteX1" fmla="*/ 0 w 9525"/>
                <a:gd name="connsiteY1" fmla="*/ 0 h 93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3030">
                  <a:moveTo>
                    <a:pt x="0" y="93031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9" name="Figura a mano libera: forma 48">
              <a:extLst>
                <a:ext uri="{FF2B5EF4-FFF2-40B4-BE49-F238E27FC236}">
                  <a16:creationId xmlns:a16="http://schemas.microsoft.com/office/drawing/2014/main" id="{1FE7FC90-D550-94E7-3988-B6A35F8EBCBA}"/>
                </a:ext>
              </a:extLst>
            </p:cNvPr>
            <p:cNvSpPr/>
            <p:nvPr/>
          </p:nvSpPr>
          <p:spPr>
            <a:xfrm>
              <a:off x="5789352" y="4999500"/>
              <a:ext cx="9525" cy="93030"/>
            </a:xfrm>
            <a:custGeom>
              <a:avLst/>
              <a:gdLst>
                <a:gd name="connsiteX0" fmla="*/ 0 w 9525"/>
                <a:gd name="connsiteY0" fmla="*/ 0 h 93030"/>
                <a:gd name="connsiteX1" fmla="*/ 0 w 9525"/>
                <a:gd name="connsiteY1" fmla="*/ 93031 h 93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3030">
                  <a:moveTo>
                    <a:pt x="0" y="0"/>
                  </a:moveTo>
                  <a:lnTo>
                    <a:pt x="0" y="93031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0" name="Figura a mano libera: forma 49">
              <a:extLst>
                <a:ext uri="{FF2B5EF4-FFF2-40B4-BE49-F238E27FC236}">
                  <a16:creationId xmlns:a16="http://schemas.microsoft.com/office/drawing/2014/main" id="{4F63DEA9-BE0A-BEE3-B217-7E901ABCADC9}"/>
                </a:ext>
              </a:extLst>
            </p:cNvPr>
            <p:cNvSpPr/>
            <p:nvPr/>
          </p:nvSpPr>
          <p:spPr>
            <a:xfrm>
              <a:off x="5789352" y="4673879"/>
              <a:ext cx="9525" cy="220960"/>
            </a:xfrm>
            <a:custGeom>
              <a:avLst/>
              <a:gdLst>
                <a:gd name="connsiteX0" fmla="*/ 0 w 9525"/>
                <a:gd name="connsiteY0" fmla="*/ 0 h 220960"/>
                <a:gd name="connsiteX1" fmla="*/ 0 w 9525"/>
                <a:gd name="connsiteY1" fmla="*/ 220961 h 220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20960">
                  <a:moveTo>
                    <a:pt x="0" y="0"/>
                  </a:moveTo>
                  <a:lnTo>
                    <a:pt x="0" y="220961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1" name="Figura a mano libera: forma 50">
              <a:extLst>
                <a:ext uri="{FF2B5EF4-FFF2-40B4-BE49-F238E27FC236}">
                  <a16:creationId xmlns:a16="http://schemas.microsoft.com/office/drawing/2014/main" id="{E699AFEC-F606-368F-FAA7-8F1F78E17240}"/>
                </a:ext>
              </a:extLst>
            </p:cNvPr>
            <p:cNvSpPr/>
            <p:nvPr/>
          </p:nvSpPr>
          <p:spPr>
            <a:xfrm>
              <a:off x="5734459" y="4864436"/>
              <a:ext cx="109784" cy="88544"/>
            </a:xfrm>
            <a:custGeom>
              <a:avLst/>
              <a:gdLst>
                <a:gd name="connsiteX0" fmla="*/ 54893 w 109784"/>
                <a:gd name="connsiteY0" fmla="*/ 88544 h 88544"/>
                <a:gd name="connsiteX1" fmla="*/ 0 w 109784"/>
                <a:gd name="connsiteY1" fmla="*/ 0 h 88544"/>
                <a:gd name="connsiteX2" fmla="*/ 109785 w 109784"/>
                <a:gd name="connsiteY2" fmla="*/ 0 h 885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784" h="88544">
                  <a:moveTo>
                    <a:pt x="54893" y="88544"/>
                  </a:moveTo>
                  <a:lnTo>
                    <a:pt x="0" y="0"/>
                  </a:lnTo>
                  <a:lnTo>
                    <a:pt x="109785" y="0"/>
                  </a:lnTo>
                  <a:close/>
                </a:path>
              </a:pathLst>
            </a:custGeom>
            <a:solidFill>
              <a:srgbClr val="000000"/>
            </a:solidFill>
            <a:ln w="190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DAE719ED-C555-1E31-AEB5-DC84B4E689DD}"/>
                </a:ext>
              </a:extLst>
            </p:cNvPr>
            <p:cNvSpPr txBox="1"/>
            <p:nvPr/>
          </p:nvSpPr>
          <p:spPr>
            <a:xfrm>
              <a:off x="2762765" y="4748724"/>
              <a:ext cx="2191664" cy="5701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3600" spc="0" baseline="0" dirty="0">
                  <a:ln/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(nominal)</a:t>
              </a:r>
            </a:p>
          </p:txBody>
        </p:sp>
        <p:sp>
          <p:nvSpPr>
            <p:cNvPr id="53" name="Figura a mano libera: forma 52">
              <a:extLst>
                <a:ext uri="{FF2B5EF4-FFF2-40B4-BE49-F238E27FC236}">
                  <a16:creationId xmlns:a16="http://schemas.microsoft.com/office/drawing/2014/main" id="{568DAF15-96F8-AF15-5A86-BBF0A0ACA7E7}"/>
                </a:ext>
              </a:extLst>
            </p:cNvPr>
            <p:cNvSpPr/>
            <p:nvPr/>
          </p:nvSpPr>
          <p:spPr>
            <a:xfrm>
              <a:off x="5694435" y="4394263"/>
              <a:ext cx="94916" cy="140065"/>
            </a:xfrm>
            <a:custGeom>
              <a:avLst/>
              <a:gdLst>
                <a:gd name="connsiteX0" fmla="*/ 94917 w 94916"/>
                <a:gd name="connsiteY0" fmla="*/ 140065 h 140065"/>
                <a:gd name="connsiteX1" fmla="*/ 0 w 94916"/>
                <a:gd name="connsiteY1" fmla="*/ 0 h 14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4916" h="140065">
                  <a:moveTo>
                    <a:pt x="94917" y="140065"/>
                  </a:moveTo>
                  <a:lnTo>
                    <a:pt x="0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4" name="Figura a mano libera: forma 53">
              <a:extLst>
                <a:ext uri="{FF2B5EF4-FFF2-40B4-BE49-F238E27FC236}">
                  <a16:creationId xmlns:a16="http://schemas.microsoft.com/office/drawing/2014/main" id="{8D879445-F34E-F8FE-BA76-B7DB0344252A}"/>
                </a:ext>
              </a:extLst>
            </p:cNvPr>
            <p:cNvSpPr/>
            <p:nvPr/>
          </p:nvSpPr>
          <p:spPr>
            <a:xfrm>
              <a:off x="5694435" y="5092531"/>
              <a:ext cx="94916" cy="132226"/>
            </a:xfrm>
            <a:custGeom>
              <a:avLst/>
              <a:gdLst>
                <a:gd name="connsiteX0" fmla="*/ 94917 w 94916"/>
                <a:gd name="connsiteY0" fmla="*/ 0 h 132226"/>
                <a:gd name="connsiteX1" fmla="*/ 0 w 94916"/>
                <a:gd name="connsiteY1" fmla="*/ 132226 h 132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4916" h="132226">
                  <a:moveTo>
                    <a:pt x="94917" y="0"/>
                  </a:moveTo>
                  <a:lnTo>
                    <a:pt x="0" y="132226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5" name="Figura a mano libera: forma 54">
              <a:extLst>
                <a:ext uri="{FF2B5EF4-FFF2-40B4-BE49-F238E27FC236}">
                  <a16:creationId xmlns:a16="http://schemas.microsoft.com/office/drawing/2014/main" id="{81E90BF4-1940-996F-BA84-B64A7818C2C5}"/>
                </a:ext>
              </a:extLst>
            </p:cNvPr>
            <p:cNvSpPr/>
            <p:nvPr/>
          </p:nvSpPr>
          <p:spPr>
            <a:xfrm rot="10800000">
              <a:off x="1887502" y="4627362"/>
              <a:ext cx="368503" cy="372136"/>
            </a:xfrm>
            <a:custGeom>
              <a:avLst/>
              <a:gdLst>
                <a:gd name="connsiteX0" fmla="*/ 368762 w 368503"/>
                <a:gd name="connsiteY0" fmla="*/ 186817 h 372136"/>
                <a:gd name="connsiteX1" fmla="*/ 184511 w 368503"/>
                <a:gd name="connsiteY1" fmla="*/ 372885 h 372136"/>
                <a:gd name="connsiteX2" fmla="*/ 259 w 368503"/>
                <a:gd name="connsiteY2" fmla="*/ 186817 h 372136"/>
                <a:gd name="connsiteX3" fmla="*/ 184511 w 368503"/>
                <a:gd name="connsiteY3" fmla="*/ 749 h 372136"/>
                <a:gd name="connsiteX4" fmla="*/ 368762 w 368503"/>
                <a:gd name="connsiteY4" fmla="*/ 186817 h 372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68503" h="372136">
                  <a:moveTo>
                    <a:pt x="368762" y="186817"/>
                  </a:moveTo>
                  <a:cubicBezTo>
                    <a:pt x="368762" y="289579"/>
                    <a:pt x="286270" y="372885"/>
                    <a:pt x="184511" y="372885"/>
                  </a:cubicBezTo>
                  <a:cubicBezTo>
                    <a:pt x="82751" y="372885"/>
                    <a:pt x="259" y="289579"/>
                    <a:pt x="259" y="186817"/>
                  </a:cubicBezTo>
                  <a:cubicBezTo>
                    <a:pt x="259" y="84054"/>
                    <a:pt x="82751" y="749"/>
                    <a:pt x="184511" y="749"/>
                  </a:cubicBezTo>
                  <a:cubicBezTo>
                    <a:pt x="286270" y="749"/>
                    <a:pt x="368762" y="84054"/>
                    <a:pt x="368762" y="186817"/>
                  </a:cubicBezTo>
                  <a:close/>
                </a:path>
              </a:pathLst>
            </a:custGeom>
            <a:solidFill>
              <a:srgbClr val="00FF00"/>
            </a:solidFill>
            <a:ln w="19050" cap="sq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6" name="Figura a mano libera: forma 55">
              <a:extLst>
                <a:ext uri="{FF2B5EF4-FFF2-40B4-BE49-F238E27FC236}">
                  <a16:creationId xmlns:a16="http://schemas.microsoft.com/office/drawing/2014/main" id="{CEB36B0A-00C6-C262-D485-B44BBA5618D8}"/>
                </a:ext>
              </a:extLst>
            </p:cNvPr>
            <p:cNvSpPr/>
            <p:nvPr/>
          </p:nvSpPr>
          <p:spPr>
            <a:xfrm>
              <a:off x="2071754" y="4534328"/>
              <a:ext cx="9525" cy="93030"/>
            </a:xfrm>
            <a:custGeom>
              <a:avLst/>
              <a:gdLst>
                <a:gd name="connsiteX0" fmla="*/ 0 w 9525"/>
                <a:gd name="connsiteY0" fmla="*/ 93031 h 93030"/>
                <a:gd name="connsiteX1" fmla="*/ 0 w 9525"/>
                <a:gd name="connsiteY1" fmla="*/ 0 h 93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3030">
                  <a:moveTo>
                    <a:pt x="0" y="93031"/>
                  </a:moveTo>
                  <a:lnTo>
                    <a:pt x="0" y="0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7" name="Figura a mano libera: forma 56">
              <a:extLst>
                <a:ext uri="{FF2B5EF4-FFF2-40B4-BE49-F238E27FC236}">
                  <a16:creationId xmlns:a16="http://schemas.microsoft.com/office/drawing/2014/main" id="{5EC68472-7563-0666-9633-2E8F180CCF38}"/>
                </a:ext>
              </a:extLst>
            </p:cNvPr>
            <p:cNvSpPr/>
            <p:nvPr/>
          </p:nvSpPr>
          <p:spPr>
            <a:xfrm>
              <a:off x="2071754" y="4999500"/>
              <a:ext cx="9525" cy="93030"/>
            </a:xfrm>
            <a:custGeom>
              <a:avLst/>
              <a:gdLst>
                <a:gd name="connsiteX0" fmla="*/ 0 w 9525"/>
                <a:gd name="connsiteY0" fmla="*/ 0 h 93030"/>
                <a:gd name="connsiteX1" fmla="*/ 0 w 9525"/>
                <a:gd name="connsiteY1" fmla="*/ 93031 h 930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93030">
                  <a:moveTo>
                    <a:pt x="0" y="0"/>
                  </a:moveTo>
                  <a:lnTo>
                    <a:pt x="0" y="93031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8" name="Figura a mano libera: forma 57">
              <a:extLst>
                <a:ext uri="{FF2B5EF4-FFF2-40B4-BE49-F238E27FC236}">
                  <a16:creationId xmlns:a16="http://schemas.microsoft.com/office/drawing/2014/main" id="{C67C17DD-98AF-4985-F1C8-4864B09FB524}"/>
                </a:ext>
              </a:extLst>
            </p:cNvPr>
            <p:cNvSpPr/>
            <p:nvPr/>
          </p:nvSpPr>
          <p:spPr>
            <a:xfrm>
              <a:off x="2071754" y="4673879"/>
              <a:ext cx="9525" cy="220960"/>
            </a:xfrm>
            <a:custGeom>
              <a:avLst/>
              <a:gdLst>
                <a:gd name="connsiteX0" fmla="*/ 0 w 9525"/>
                <a:gd name="connsiteY0" fmla="*/ 0 h 220960"/>
                <a:gd name="connsiteX1" fmla="*/ 0 w 9525"/>
                <a:gd name="connsiteY1" fmla="*/ 220961 h 2209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20960">
                  <a:moveTo>
                    <a:pt x="0" y="0"/>
                  </a:moveTo>
                  <a:lnTo>
                    <a:pt x="0" y="220961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59" name="Figura a mano libera: forma 58">
              <a:extLst>
                <a:ext uri="{FF2B5EF4-FFF2-40B4-BE49-F238E27FC236}">
                  <a16:creationId xmlns:a16="http://schemas.microsoft.com/office/drawing/2014/main" id="{832CEB25-EA53-9639-D266-864B732784C6}"/>
                </a:ext>
              </a:extLst>
            </p:cNvPr>
            <p:cNvSpPr/>
            <p:nvPr/>
          </p:nvSpPr>
          <p:spPr>
            <a:xfrm>
              <a:off x="2016861" y="4864436"/>
              <a:ext cx="109785" cy="88544"/>
            </a:xfrm>
            <a:custGeom>
              <a:avLst/>
              <a:gdLst>
                <a:gd name="connsiteX0" fmla="*/ 54893 w 109785"/>
                <a:gd name="connsiteY0" fmla="*/ 88544 h 88544"/>
                <a:gd name="connsiteX1" fmla="*/ 109785 w 109785"/>
                <a:gd name="connsiteY1" fmla="*/ 0 h 88544"/>
                <a:gd name="connsiteX2" fmla="*/ 0 w 109785"/>
                <a:gd name="connsiteY2" fmla="*/ 0 h 885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9785" h="88544">
                  <a:moveTo>
                    <a:pt x="54893" y="88544"/>
                  </a:moveTo>
                  <a:lnTo>
                    <a:pt x="109785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90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0" name="Figura a mano libera: forma 59">
              <a:extLst>
                <a:ext uri="{FF2B5EF4-FFF2-40B4-BE49-F238E27FC236}">
                  <a16:creationId xmlns:a16="http://schemas.microsoft.com/office/drawing/2014/main" id="{74305EDB-3B07-D6FC-6A78-01DD5E04A063}"/>
                </a:ext>
              </a:extLst>
            </p:cNvPr>
            <p:cNvSpPr/>
            <p:nvPr/>
          </p:nvSpPr>
          <p:spPr>
            <a:xfrm>
              <a:off x="2071754" y="4394263"/>
              <a:ext cx="94916" cy="140065"/>
            </a:xfrm>
            <a:custGeom>
              <a:avLst/>
              <a:gdLst>
                <a:gd name="connsiteX0" fmla="*/ 0 w 94916"/>
                <a:gd name="connsiteY0" fmla="*/ 140065 h 140065"/>
                <a:gd name="connsiteX1" fmla="*/ 94917 w 94916"/>
                <a:gd name="connsiteY1" fmla="*/ 0 h 1400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4916" h="140065">
                  <a:moveTo>
                    <a:pt x="0" y="140065"/>
                  </a:moveTo>
                  <a:lnTo>
                    <a:pt x="94917" y="0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igura a mano libera: forma 60">
              <a:extLst>
                <a:ext uri="{FF2B5EF4-FFF2-40B4-BE49-F238E27FC236}">
                  <a16:creationId xmlns:a16="http://schemas.microsoft.com/office/drawing/2014/main" id="{87811521-9592-9212-309B-C93E47FEABA2}"/>
                </a:ext>
              </a:extLst>
            </p:cNvPr>
            <p:cNvSpPr/>
            <p:nvPr/>
          </p:nvSpPr>
          <p:spPr>
            <a:xfrm>
              <a:off x="2071754" y="5092531"/>
              <a:ext cx="94916" cy="132226"/>
            </a:xfrm>
            <a:custGeom>
              <a:avLst/>
              <a:gdLst>
                <a:gd name="connsiteX0" fmla="*/ 0 w 94916"/>
                <a:gd name="connsiteY0" fmla="*/ 0 h 132226"/>
                <a:gd name="connsiteX1" fmla="*/ 94917 w 94916"/>
                <a:gd name="connsiteY1" fmla="*/ 132226 h 132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4916" h="132226">
                  <a:moveTo>
                    <a:pt x="0" y="0"/>
                  </a:moveTo>
                  <a:lnTo>
                    <a:pt x="94917" y="132226"/>
                  </a:lnTo>
                </a:path>
              </a:pathLst>
            </a:custGeom>
            <a:solidFill>
              <a:srgbClr val="000000">
                <a:alpha val="99000"/>
              </a:srgbClr>
            </a:solidFill>
            <a:ln w="19050" cap="rnd">
              <a:solidFill>
                <a:srgbClr val="000000">
                  <a:alpha val="99000"/>
                </a:srgbClr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A8AD92C-2C77-4B05-993E-07FADF2AA40C}"/>
              </a:ext>
            </a:extLst>
          </p:cNvPr>
          <p:cNvSpPr txBox="1"/>
          <p:nvPr/>
        </p:nvSpPr>
        <p:spPr>
          <a:xfrm>
            <a:off x="2396358" y="1702676"/>
            <a:ext cx="59182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A72F1F6-800A-4409-90FE-BDAF844FD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93212"/>
              </p:ext>
            </p:extLst>
          </p:nvPr>
        </p:nvGraphicFramePr>
        <p:xfrm>
          <a:off x="7307508" y="2416999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A72F1F6-800A-4409-90FE-BDAF844FDF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508" y="2416999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AAFD282-E2BF-4CAB-BC36-1E807A180B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1691"/>
              </p:ext>
            </p:extLst>
          </p:nvPr>
        </p:nvGraphicFramePr>
        <p:xfrm>
          <a:off x="9342928" y="2416999"/>
          <a:ext cx="17859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AAFD282-E2BF-4CAB-BC36-1E807A180B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2928" y="2416999"/>
                        <a:ext cx="178593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64ACF4-91B7-4B55-8566-20D6A077B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259"/>
              </p:ext>
            </p:extLst>
          </p:nvPr>
        </p:nvGraphicFramePr>
        <p:xfrm>
          <a:off x="1503803" y="5020354"/>
          <a:ext cx="745687" cy="96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64ACF4-91B7-4B55-8566-20D6A077B5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803" y="5020354"/>
                        <a:ext cx="745687" cy="962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0CE631C-5614-4EAB-BFC3-29BE54FF01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77192"/>
              </p:ext>
            </p:extLst>
          </p:nvPr>
        </p:nvGraphicFramePr>
        <p:xfrm>
          <a:off x="5471809" y="5102807"/>
          <a:ext cx="798512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228600" progId="Equation.DSMT4">
                  <p:embed/>
                </p:oleObj>
              </mc:Choice>
              <mc:Fallback>
                <p:oleObj name="Equation" r:id="rId8" imgW="1904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0CE631C-5614-4EAB-BFC3-29BE54FF01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809" y="5102807"/>
                        <a:ext cx="798512" cy="962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5770A72-0B61-4A16-90F7-6CDD1D9C4C8B}"/>
              </a:ext>
            </a:extLst>
          </p:cNvPr>
          <p:cNvSpPr txBox="1"/>
          <p:nvPr/>
        </p:nvSpPr>
        <p:spPr>
          <a:xfrm>
            <a:off x="7427339" y="1024759"/>
            <a:ext cx="38213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pply two-currents to the nominal network, as in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igure, with values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07A89B6-94C9-4EBD-86F9-8F636F78DD06}"/>
              </a:ext>
            </a:extLst>
          </p:cNvPr>
          <p:cNvSpPr txBox="1"/>
          <p:nvPr/>
        </p:nvSpPr>
        <p:spPr>
          <a:xfrm>
            <a:off x="7427338" y="3461484"/>
            <a:ext cx="382135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variations caused by the change P-&gt; P+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 can be calculated solving the small-signal circuit of the whole network with the only independent sourc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77846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of parameter change: resistance chang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9C428F2-4A50-43E2-8D3D-6278C1A1E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59031"/>
              </p:ext>
            </p:extLst>
          </p:nvPr>
        </p:nvGraphicFramePr>
        <p:xfrm>
          <a:off x="338989" y="4470515"/>
          <a:ext cx="17954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393480" progId="Equation.DSMT4">
                  <p:embed/>
                </p:oleObj>
              </mc:Choice>
              <mc:Fallback>
                <p:oleObj name="Equation" r:id="rId2" imgW="74916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9C428F2-4A50-43E2-8D3D-6278C1A1E9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89" y="4470515"/>
                        <a:ext cx="1795462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po 18">
            <a:extLst>
              <a:ext uri="{FF2B5EF4-FFF2-40B4-BE49-F238E27FC236}">
                <a16:creationId xmlns:a16="http://schemas.microsoft.com/office/drawing/2014/main" id="{1C3500F9-4216-4E24-9EDB-125F9382EB6B}"/>
              </a:ext>
            </a:extLst>
          </p:cNvPr>
          <p:cNvGrpSpPr/>
          <p:nvPr/>
        </p:nvGrpSpPr>
        <p:grpSpPr>
          <a:xfrm>
            <a:off x="440369" y="1434822"/>
            <a:ext cx="1399078" cy="1696624"/>
            <a:chOff x="838200" y="1430867"/>
            <a:chExt cx="1399078" cy="1696624"/>
          </a:xfrm>
        </p:grpSpPr>
        <p:sp>
          <p:nvSpPr>
            <p:cNvPr id="11" name="Figura a mano libera: forma 10">
              <a:extLst>
                <a:ext uri="{FF2B5EF4-FFF2-40B4-BE49-F238E27FC236}">
                  <a16:creationId xmlns:a16="http://schemas.microsoft.com/office/drawing/2014/main" id="{FB54963D-2E78-4E71-95E6-1B2A6BF96666}"/>
                </a:ext>
              </a:extLst>
            </p:cNvPr>
            <p:cNvSpPr/>
            <p:nvPr/>
          </p:nvSpPr>
          <p:spPr>
            <a:xfrm>
              <a:off x="838200" y="1430867"/>
              <a:ext cx="1399078" cy="1696624"/>
            </a:xfrm>
            <a:custGeom>
              <a:avLst/>
              <a:gdLst>
                <a:gd name="connsiteX0" fmla="*/ 467755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8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5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5" y="2143515"/>
                  </a:moveTo>
                  <a:cubicBezTo>
                    <a:pt x="353732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8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9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6" y="2248099"/>
                    <a:pt x="741685" y="2257481"/>
                  </a:cubicBezTo>
                  <a:cubicBezTo>
                    <a:pt x="634616" y="2266873"/>
                    <a:pt x="581778" y="2232011"/>
                    <a:pt x="467755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" name="Figura a mano libera: forma 11">
              <a:extLst>
                <a:ext uri="{FF2B5EF4-FFF2-40B4-BE49-F238E27FC236}">
                  <a16:creationId xmlns:a16="http://schemas.microsoft.com/office/drawing/2014/main" id="{39AE1EE8-3FC5-457D-80EB-4ECEC84A65E6}"/>
                </a:ext>
              </a:extLst>
            </p:cNvPr>
            <p:cNvSpPr/>
            <p:nvPr/>
          </p:nvSpPr>
          <p:spPr>
            <a:xfrm>
              <a:off x="1651293" y="1970286"/>
              <a:ext cx="95479" cy="429657"/>
            </a:xfrm>
            <a:custGeom>
              <a:avLst/>
              <a:gdLst>
                <a:gd name="connsiteX0" fmla="*/ 66675 w 133350"/>
                <a:gd name="connsiteY0" fmla="*/ 0 h 600077"/>
                <a:gd name="connsiteX1" fmla="*/ 66675 w 133350"/>
                <a:gd name="connsiteY1" fmla="*/ 100015 h 600077"/>
                <a:gd name="connsiteX2" fmla="*/ 0 w 133350"/>
                <a:gd name="connsiteY2" fmla="*/ 133353 h 600077"/>
                <a:gd name="connsiteX3" fmla="*/ 133350 w 133350"/>
                <a:gd name="connsiteY3" fmla="*/ 200028 h 600077"/>
                <a:gd name="connsiteX4" fmla="*/ 0 w 133350"/>
                <a:gd name="connsiteY4" fmla="*/ 266703 h 600077"/>
                <a:gd name="connsiteX5" fmla="*/ 133350 w 133350"/>
                <a:gd name="connsiteY5" fmla="*/ 333378 h 600077"/>
                <a:gd name="connsiteX6" fmla="*/ 0 w 133350"/>
                <a:gd name="connsiteY6" fmla="*/ 400053 h 600077"/>
                <a:gd name="connsiteX7" fmla="*/ 133350 w 133350"/>
                <a:gd name="connsiteY7" fmla="*/ 466728 h 600077"/>
                <a:gd name="connsiteX8" fmla="*/ 66675 w 133350"/>
                <a:gd name="connsiteY8" fmla="*/ 500065 h 600077"/>
                <a:gd name="connsiteX9" fmla="*/ 66675 w 133350"/>
                <a:gd name="connsiteY9" fmla="*/ 600078 h 60007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7">
                  <a:moveTo>
                    <a:pt x="66675" y="0"/>
                  </a:moveTo>
                  <a:lnTo>
                    <a:pt x="66675" y="100015"/>
                  </a:lnTo>
                  <a:lnTo>
                    <a:pt x="0" y="133353"/>
                  </a:lnTo>
                  <a:lnTo>
                    <a:pt x="133350" y="200028"/>
                  </a:lnTo>
                  <a:lnTo>
                    <a:pt x="0" y="266703"/>
                  </a:lnTo>
                  <a:lnTo>
                    <a:pt x="133350" y="333378"/>
                  </a:lnTo>
                  <a:lnTo>
                    <a:pt x="0" y="400053"/>
                  </a:lnTo>
                  <a:lnTo>
                    <a:pt x="133350" y="466728"/>
                  </a:lnTo>
                  <a:lnTo>
                    <a:pt x="66675" y="500065"/>
                  </a:lnTo>
                  <a:lnTo>
                    <a:pt x="66675" y="600078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" name="Figura a mano libera: forma 12">
              <a:extLst>
                <a:ext uri="{FF2B5EF4-FFF2-40B4-BE49-F238E27FC236}">
                  <a16:creationId xmlns:a16="http://schemas.microsoft.com/office/drawing/2014/main" id="{CFC98B9D-8523-40FF-B14A-B9474FAAC31F}"/>
                </a:ext>
              </a:extLst>
            </p:cNvPr>
            <p:cNvSpPr/>
            <p:nvPr/>
          </p:nvSpPr>
          <p:spPr>
            <a:xfrm>
              <a:off x="1669195" y="1837297"/>
              <a:ext cx="59674" cy="59674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4" name="Figura a mano libera: forma 13">
              <a:extLst>
                <a:ext uri="{FF2B5EF4-FFF2-40B4-BE49-F238E27FC236}">
                  <a16:creationId xmlns:a16="http://schemas.microsoft.com/office/drawing/2014/main" id="{FA7F7CA1-64AA-4550-BE47-4D775C5E22DA}"/>
                </a:ext>
              </a:extLst>
            </p:cNvPr>
            <p:cNvSpPr/>
            <p:nvPr/>
          </p:nvSpPr>
          <p:spPr>
            <a:xfrm>
              <a:off x="1670477" y="2491768"/>
              <a:ext cx="59674" cy="59674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A9E316B8-13A9-4203-9689-853B13FFE423}"/>
                </a:ext>
              </a:extLst>
            </p:cNvPr>
            <p:cNvSpPr txBox="1"/>
            <p:nvPr/>
          </p:nvSpPr>
          <p:spPr>
            <a:xfrm>
              <a:off x="1300228" y="2015672"/>
              <a:ext cx="246882" cy="249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16" name="Figura a mano libera: forma 15">
              <a:extLst>
                <a:ext uri="{FF2B5EF4-FFF2-40B4-BE49-F238E27FC236}">
                  <a16:creationId xmlns:a16="http://schemas.microsoft.com/office/drawing/2014/main" id="{D3115E92-6B0B-4DE3-8E9B-A21226E57676}"/>
                </a:ext>
              </a:extLst>
            </p:cNvPr>
            <p:cNvSpPr/>
            <p:nvPr/>
          </p:nvSpPr>
          <p:spPr>
            <a:xfrm>
              <a:off x="1699032" y="1896972"/>
              <a:ext cx="6820" cy="73315"/>
            </a:xfrm>
            <a:custGeom>
              <a:avLst/>
              <a:gdLst>
                <a:gd name="connsiteX0" fmla="*/ 0 w 9525"/>
                <a:gd name="connsiteY0" fmla="*/ 102395 h 102394"/>
                <a:gd name="connsiteX1" fmla="*/ 0 w 9525"/>
                <a:gd name="connsiteY1" fmla="*/ 0 h 102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02394">
                  <a:moveTo>
                    <a:pt x="0" y="102395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7" name="Figura a mano libera: forma 16">
              <a:extLst>
                <a:ext uri="{FF2B5EF4-FFF2-40B4-BE49-F238E27FC236}">
                  <a16:creationId xmlns:a16="http://schemas.microsoft.com/office/drawing/2014/main" id="{B320A104-CDBA-41A8-BD39-768C5ABC4C1A}"/>
                </a:ext>
              </a:extLst>
            </p:cNvPr>
            <p:cNvSpPr/>
            <p:nvPr/>
          </p:nvSpPr>
          <p:spPr>
            <a:xfrm>
              <a:off x="1700314" y="2407726"/>
              <a:ext cx="6820" cy="113879"/>
            </a:xfrm>
            <a:custGeom>
              <a:avLst/>
              <a:gdLst>
                <a:gd name="connsiteX0" fmla="*/ 0 w 9525"/>
                <a:gd name="connsiteY0" fmla="*/ 159048 h 159048"/>
                <a:gd name="connsiteX1" fmla="*/ 0 w 9525"/>
                <a:gd name="connsiteY1" fmla="*/ 0 h 1590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59048">
                  <a:moveTo>
                    <a:pt x="0" y="159048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56" name="Rettangolo con angoli arrotondati 55">
            <a:extLst>
              <a:ext uri="{FF2B5EF4-FFF2-40B4-BE49-F238E27FC236}">
                <a16:creationId xmlns:a16="http://schemas.microsoft.com/office/drawing/2014/main" id="{B4A837A8-E2B3-49F1-A5B5-4C9698CA13C6}"/>
              </a:ext>
            </a:extLst>
          </p:cNvPr>
          <p:cNvSpPr/>
          <p:nvPr/>
        </p:nvSpPr>
        <p:spPr>
          <a:xfrm>
            <a:off x="4686439" y="1935463"/>
            <a:ext cx="572738" cy="841747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5" name="Gruppo 54">
            <a:extLst>
              <a:ext uri="{FF2B5EF4-FFF2-40B4-BE49-F238E27FC236}">
                <a16:creationId xmlns:a16="http://schemas.microsoft.com/office/drawing/2014/main" id="{DCBB0225-0B45-449D-9CC4-8BDEDA206E85}"/>
              </a:ext>
            </a:extLst>
          </p:cNvPr>
          <p:cNvGrpSpPr/>
          <p:nvPr/>
        </p:nvGrpSpPr>
        <p:grpSpPr>
          <a:xfrm>
            <a:off x="2550614" y="1381091"/>
            <a:ext cx="3084393" cy="2028384"/>
            <a:chOff x="3005667" y="1337498"/>
            <a:chExt cx="2585477" cy="1700283"/>
          </a:xfrm>
        </p:grpSpPr>
        <p:sp>
          <p:nvSpPr>
            <p:cNvPr id="23" name="Figura a mano libera: forma 22">
              <a:extLst>
                <a:ext uri="{FF2B5EF4-FFF2-40B4-BE49-F238E27FC236}">
                  <a16:creationId xmlns:a16="http://schemas.microsoft.com/office/drawing/2014/main" id="{0424BACA-1520-4BA7-B003-9F0DCD27A791}"/>
                </a:ext>
              </a:extLst>
            </p:cNvPr>
            <p:cNvSpPr/>
            <p:nvPr/>
          </p:nvSpPr>
          <p:spPr>
            <a:xfrm>
              <a:off x="3005667" y="1337498"/>
              <a:ext cx="1538390" cy="1700283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4" name="Figura a mano libera: forma 23">
              <a:extLst>
                <a:ext uri="{FF2B5EF4-FFF2-40B4-BE49-F238E27FC236}">
                  <a16:creationId xmlns:a16="http://schemas.microsoft.com/office/drawing/2014/main" id="{3471AAE9-0F95-4832-928A-5B1C0098E473}"/>
                </a:ext>
              </a:extLst>
            </p:cNvPr>
            <p:cNvSpPr/>
            <p:nvPr/>
          </p:nvSpPr>
          <p:spPr>
            <a:xfrm>
              <a:off x="4817305" y="1951893"/>
              <a:ext cx="90267" cy="406201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5" name="CasellaDiTesto 24">
              <a:extLst>
                <a:ext uri="{FF2B5EF4-FFF2-40B4-BE49-F238E27FC236}">
                  <a16:creationId xmlns:a16="http://schemas.microsoft.com/office/drawing/2014/main" id="{96583AB8-551C-4F2F-8541-974C2AF24B4B}"/>
                </a:ext>
              </a:extLst>
            </p:cNvPr>
            <p:cNvSpPr txBox="1"/>
            <p:nvPr/>
          </p:nvSpPr>
          <p:spPr>
            <a:xfrm>
              <a:off x="4888442" y="2054849"/>
              <a:ext cx="233405" cy="2359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26" name="Figura a mano libera: forma 25">
              <a:extLst>
                <a:ext uri="{FF2B5EF4-FFF2-40B4-BE49-F238E27FC236}">
                  <a16:creationId xmlns:a16="http://schemas.microsoft.com/office/drawing/2014/main" id="{A2B98907-428D-4633-83B8-EDD1A433F353}"/>
                </a:ext>
              </a:extLst>
            </p:cNvPr>
            <p:cNvSpPr/>
            <p:nvPr/>
          </p:nvSpPr>
          <p:spPr>
            <a:xfrm>
              <a:off x="4035193" y="2358094"/>
              <a:ext cx="827245" cy="105663"/>
            </a:xfrm>
            <a:custGeom>
              <a:avLst/>
              <a:gdLst>
                <a:gd name="connsiteX0" fmla="*/ 1222077 w 1222076"/>
                <a:gd name="connsiteY0" fmla="*/ 0 h 156095"/>
                <a:gd name="connsiteX1" fmla="*/ 1222077 w 1222076"/>
                <a:gd name="connsiteY1" fmla="*/ 156096 h 156095"/>
                <a:gd name="connsiteX2" fmla="*/ 0 w 1222076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2076" h="156095">
                  <a:moveTo>
                    <a:pt x="1222077" y="0"/>
                  </a:moveTo>
                  <a:lnTo>
                    <a:pt x="1222077" y="156096"/>
                  </a:lnTo>
                  <a:lnTo>
                    <a:pt x="0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7" name="Figura a mano libera: forma 26">
              <a:extLst>
                <a:ext uri="{FF2B5EF4-FFF2-40B4-BE49-F238E27FC236}">
                  <a16:creationId xmlns:a16="http://schemas.microsoft.com/office/drawing/2014/main" id="{282E889A-D46C-4646-8CEA-BE3BE078682D}"/>
                </a:ext>
              </a:extLst>
            </p:cNvPr>
            <p:cNvSpPr/>
            <p:nvPr/>
          </p:nvSpPr>
          <p:spPr>
            <a:xfrm>
              <a:off x="4035193" y="1846227"/>
              <a:ext cx="827245" cy="105666"/>
            </a:xfrm>
            <a:custGeom>
              <a:avLst/>
              <a:gdLst>
                <a:gd name="connsiteX0" fmla="*/ 1222077 w 1222076"/>
                <a:gd name="connsiteY0" fmla="*/ 156099 h 156099"/>
                <a:gd name="connsiteX1" fmla="*/ 1222077 w 1222076"/>
                <a:gd name="connsiteY1" fmla="*/ 0 h 156099"/>
                <a:gd name="connsiteX2" fmla="*/ 0 w 12220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22076" h="156099">
                  <a:moveTo>
                    <a:pt x="1222077" y="156099"/>
                  </a:moveTo>
                  <a:lnTo>
                    <a:pt x="12220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8" name="Figura a mano libera: forma 27">
              <a:extLst>
                <a:ext uri="{FF2B5EF4-FFF2-40B4-BE49-F238E27FC236}">
                  <a16:creationId xmlns:a16="http://schemas.microsoft.com/office/drawing/2014/main" id="{7B11FBF1-F5A5-4B4F-AB9B-53EC1EC04FE9}"/>
                </a:ext>
              </a:extLst>
            </p:cNvPr>
            <p:cNvSpPr/>
            <p:nvPr/>
          </p:nvSpPr>
          <p:spPr>
            <a:xfrm>
              <a:off x="4006985" y="1818018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29" name="Figura a mano libera: forma 28">
              <a:extLst>
                <a:ext uri="{FF2B5EF4-FFF2-40B4-BE49-F238E27FC236}">
                  <a16:creationId xmlns:a16="http://schemas.microsoft.com/office/drawing/2014/main" id="{98A7AFA6-844C-422A-A9C3-CF606731F39C}"/>
                </a:ext>
              </a:extLst>
            </p:cNvPr>
            <p:cNvSpPr/>
            <p:nvPr/>
          </p:nvSpPr>
          <p:spPr>
            <a:xfrm>
              <a:off x="4008197" y="2436762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Elemento grafico 20">
              <a:extLst>
                <a:ext uri="{FF2B5EF4-FFF2-40B4-BE49-F238E27FC236}">
                  <a16:creationId xmlns:a16="http://schemas.microsoft.com/office/drawing/2014/main" id="{FB62032B-DB54-4539-8E3C-CE6E3FE17CDC}"/>
                </a:ext>
              </a:extLst>
            </p:cNvPr>
            <p:cNvGrpSpPr/>
            <p:nvPr/>
          </p:nvGrpSpPr>
          <p:grpSpPr>
            <a:xfrm>
              <a:off x="4525988" y="1912812"/>
              <a:ext cx="99152" cy="101869"/>
              <a:chOff x="6432165" y="3021612"/>
              <a:chExt cx="146476" cy="150490"/>
            </a:xfrm>
            <a:noFill/>
          </p:grpSpPr>
          <p:sp>
            <p:nvSpPr>
              <p:cNvPr id="31" name="Figura a mano libera: forma 30">
                <a:extLst>
                  <a:ext uri="{FF2B5EF4-FFF2-40B4-BE49-F238E27FC236}">
                    <a16:creationId xmlns:a16="http://schemas.microsoft.com/office/drawing/2014/main" id="{71A59D98-8E8F-44D5-B519-07E8F3AE503E}"/>
                  </a:ext>
                </a:extLst>
              </p:cNvPr>
              <p:cNvSpPr/>
              <p:nvPr/>
            </p:nvSpPr>
            <p:spPr>
              <a:xfrm>
                <a:off x="6432165" y="3096859"/>
                <a:ext cx="146476" cy="9525"/>
              </a:xfrm>
              <a:custGeom>
                <a:avLst/>
                <a:gdLst>
                  <a:gd name="connsiteX0" fmla="*/ 146655 w 146476"/>
                  <a:gd name="connsiteY0" fmla="*/ 10 h 9525"/>
                  <a:gd name="connsiteX1" fmla="*/ 178 w 146476"/>
                  <a:gd name="connsiteY1" fmla="*/ 1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655" y="10"/>
                    </a:moveTo>
                    <a:lnTo>
                      <a:pt x="178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Figura a mano libera: forma 31">
                <a:extLst>
                  <a:ext uri="{FF2B5EF4-FFF2-40B4-BE49-F238E27FC236}">
                    <a16:creationId xmlns:a16="http://schemas.microsoft.com/office/drawing/2014/main" id="{6192026D-53B6-429F-979E-8CB30B7F55C9}"/>
                  </a:ext>
                </a:extLst>
              </p:cNvPr>
              <p:cNvSpPr/>
              <p:nvPr/>
            </p:nvSpPr>
            <p:spPr>
              <a:xfrm>
                <a:off x="6505403" y="3021612"/>
                <a:ext cx="9525" cy="150490"/>
              </a:xfrm>
              <a:custGeom>
                <a:avLst/>
                <a:gdLst>
                  <a:gd name="connsiteX0" fmla="*/ 178 w 9525"/>
                  <a:gd name="connsiteY0" fmla="*/ 150501 h 150490"/>
                  <a:gd name="connsiteX1" fmla="*/ 178 w 9525"/>
                  <a:gd name="connsiteY1" fmla="*/ 10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178" y="150501"/>
                    </a:moveTo>
                    <a:lnTo>
                      <a:pt x="178" y="10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3" name="Figura a mano libera: forma 32">
              <a:extLst>
                <a:ext uri="{FF2B5EF4-FFF2-40B4-BE49-F238E27FC236}">
                  <a16:creationId xmlns:a16="http://schemas.microsoft.com/office/drawing/2014/main" id="{AF16A569-3F77-49D6-9999-B944F867694D}"/>
                </a:ext>
              </a:extLst>
            </p:cNvPr>
            <p:cNvSpPr/>
            <p:nvPr/>
          </p:nvSpPr>
          <p:spPr>
            <a:xfrm>
              <a:off x="4525988" y="2383085"/>
              <a:ext cx="99152" cy="6448"/>
            </a:xfrm>
            <a:custGeom>
              <a:avLst/>
              <a:gdLst>
                <a:gd name="connsiteX0" fmla="*/ 146476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6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CasellaDiTesto 33">
              <a:extLst>
                <a:ext uri="{FF2B5EF4-FFF2-40B4-BE49-F238E27FC236}">
                  <a16:creationId xmlns:a16="http://schemas.microsoft.com/office/drawing/2014/main" id="{C3EEA7C2-9F84-43A2-AA7A-8A5C4FFC166C}"/>
                </a:ext>
              </a:extLst>
            </p:cNvPr>
            <p:cNvSpPr txBox="1"/>
            <p:nvPr/>
          </p:nvSpPr>
          <p:spPr>
            <a:xfrm>
              <a:off x="4403012" y="1965469"/>
              <a:ext cx="284986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5" name="Figura a mano libera: forma 34">
              <a:extLst>
                <a:ext uri="{FF2B5EF4-FFF2-40B4-BE49-F238E27FC236}">
                  <a16:creationId xmlns:a16="http://schemas.microsoft.com/office/drawing/2014/main" id="{FC83AC3A-9F7D-4F68-A30C-4A005864EFDF}"/>
                </a:ext>
              </a:extLst>
            </p:cNvPr>
            <p:cNvSpPr/>
            <p:nvPr/>
          </p:nvSpPr>
          <p:spPr>
            <a:xfrm>
              <a:off x="5195775" y="2358094"/>
              <a:ext cx="395369" cy="105663"/>
            </a:xfrm>
            <a:custGeom>
              <a:avLst/>
              <a:gdLst>
                <a:gd name="connsiteX0" fmla="*/ 0 w 584072"/>
                <a:gd name="connsiteY0" fmla="*/ 0 h 156095"/>
                <a:gd name="connsiteX1" fmla="*/ 0 w 584072"/>
                <a:gd name="connsiteY1" fmla="*/ 156096 h 156095"/>
                <a:gd name="connsiteX2" fmla="*/ 584073 w 584072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072" h="156095">
                  <a:moveTo>
                    <a:pt x="0" y="0"/>
                  </a:moveTo>
                  <a:lnTo>
                    <a:pt x="0" y="156096"/>
                  </a:lnTo>
                  <a:lnTo>
                    <a:pt x="584073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igura a mano libera: forma 35">
              <a:extLst>
                <a:ext uri="{FF2B5EF4-FFF2-40B4-BE49-F238E27FC236}">
                  <a16:creationId xmlns:a16="http://schemas.microsoft.com/office/drawing/2014/main" id="{56FF69D5-22FF-416A-8B67-CC5C8A2C1625}"/>
                </a:ext>
              </a:extLst>
            </p:cNvPr>
            <p:cNvSpPr/>
            <p:nvPr/>
          </p:nvSpPr>
          <p:spPr>
            <a:xfrm>
              <a:off x="5195775" y="1846227"/>
              <a:ext cx="395369" cy="105666"/>
            </a:xfrm>
            <a:custGeom>
              <a:avLst/>
              <a:gdLst>
                <a:gd name="connsiteX0" fmla="*/ 0 w 584072"/>
                <a:gd name="connsiteY0" fmla="*/ 156099 h 156099"/>
                <a:gd name="connsiteX1" fmla="*/ 0 w 584072"/>
                <a:gd name="connsiteY1" fmla="*/ 0 h 156099"/>
                <a:gd name="connsiteX2" fmla="*/ 584073 w 584072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84072" h="156099">
                  <a:moveTo>
                    <a:pt x="0" y="156099"/>
                  </a:moveTo>
                  <a:lnTo>
                    <a:pt x="0" y="0"/>
                  </a:lnTo>
                  <a:lnTo>
                    <a:pt x="584073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7" name="Elemento grafico 20">
              <a:extLst>
                <a:ext uri="{FF2B5EF4-FFF2-40B4-BE49-F238E27FC236}">
                  <a16:creationId xmlns:a16="http://schemas.microsoft.com/office/drawing/2014/main" id="{13CBB2CF-AC58-4391-A4DB-6C9CF404B006}"/>
                </a:ext>
              </a:extLst>
            </p:cNvPr>
            <p:cNvGrpSpPr/>
            <p:nvPr/>
          </p:nvGrpSpPr>
          <p:grpSpPr>
            <a:xfrm>
              <a:off x="5393460" y="1940653"/>
              <a:ext cx="99152" cy="101869"/>
              <a:chOff x="7713668" y="3062741"/>
              <a:chExt cx="146476" cy="150490"/>
            </a:xfrm>
            <a:noFill/>
          </p:grpSpPr>
          <p:sp>
            <p:nvSpPr>
              <p:cNvPr id="38" name="Figura a mano libera: forma 37">
                <a:extLst>
                  <a:ext uri="{FF2B5EF4-FFF2-40B4-BE49-F238E27FC236}">
                    <a16:creationId xmlns:a16="http://schemas.microsoft.com/office/drawing/2014/main" id="{BA7F6DD8-7726-43C5-B825-FE5AD39C5029}"/>
                  </a:ext>
                </a:extLst>
              </p:cNvPr>
              <p:cNvSpPr/>
              <p:nvPr/>
            </p:nvSpPr>
            <p:spPr>
              <a:xfrm>
                <a:off x="7713668" y="3137988"/>
                <a:ext cx="146476" cy="9525"/>
              </a:xfrm>
              <a:custGeom>
                <a:avLst/>
                <a:gdLst>
                  <a:gd name="connsiteX0" fmla="*/ 146789 w 146476"/>
                  <a:gd name="connsiteY0" fmla="*/ 15 h 9525"/>
                  <a:gd name="connsiteX1" fmla="*/ 313 w 146476"/>
                  <a:gd name="connsiteY1" fmla="*/ 15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46476" h="9525">
                    <a:moveTo>
                      <a:pt x="146789" y="15"/>
                    </a:moveTo>
                    <a:lnTo>
                      <a:pt x="313" y="1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9" name="Figura a mano libera: forma 38">
                <a:extLst>
                  <a:ext uri="{FF2B5EF4-FFF2-40B4-BE49-F238E27FC236}">
                    <a16:creationId xmlns:a16="http://schemas.microsoft.com/office/drawing/2014/main" id="{2AF14FF9-1646-4715-A9B7-13C92E7A6E20}"/>
                  </a:ext>
                </a:extLst>
              </p:cNvPr>
              <p:cNvSpPr/>
              <p:nvPr/>
            </p:nvSpPr>
            <p:spPr>
              <a:xfrm>
                <a:off x="7786907" y="3062741"/>
                <a:ext cx="9525" cy="150490"/>
              </a:xfrm>
              <a:custGeom>
                <a:avLst/>
                <a:gdLst>
                  <a:gd name="connsiteX0" fmla="*/ 313 w 9525"/>
                  <a:gd name="connsiteY0" fmla="*/ 150505 h 150490"/>
                  <a:gd name="connsiteX1" fmla="*/ 313 w 9525"/>
                  <a:gd name="connsiteY1" fmla="*/ 15 h 15049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50490">
                    <a:moveTo>
                      <a:pt x="313" y="150505"/>
                    </a:moveTo>
                    <a:lnTo>
                      <a:pt x="313" y="15"/>
                    </a:lnTo>
                  </a:path>
                </a:pathLst>
              </a:custGeom>
              <a:noFill/>
              <a:ln w="1904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40" name="Figura a mano libera: forma 39">
              <a:extLst>
                <a:ext uri="{FF2B5EF4-FFF2-40B4-BE49-F238E27FC236}">
                  <a16:creationId xmlns:a16="http://schemas.microsoft.com/office/drawing/2014/main" id="{8C45E4E6-0E67-4148-890D-B57A9BC4D1F8}"/>
                </a:ext>
              </a:extLst>
            </p:cNvPr>
            <p:cNvSpPr/>
            <p:nvPr/>
          </p:nvSpPr>
          <p:spPr>
            <a:xfrm>
              <a:off x="5393460" y="2410926"/>
              <a:ext cx="99152" cy="6448"/>
            </a:xfrm>
            <a:custGeom>
              <a:avLst/>
              <a:gdLst>
                <a:gd name="connsiteX0" fmla="*/ 146475 w 146475"/>
                <a:gd name="connsiteY0" fmla="*/ 0 h 9525"/>
                <a:gd name="connsiteX1" fmla="*/ 0 w 146475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46475" h="9525">
                  <a:moveTo>
                    <a:pt x="146475" y="0"/>
                  </a:moveTo>
                  <a:lnTo>
                    <a:pt x="0" y="0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CasellaDiTesto 40">
              <a:extLst>
                <a:ext uri="{FF2B5EF4-FFF2-40B4-BE49-F238E27FC236}">
                  <a16:creationId xmlns:a16="http://schemas.microsoft.com/office/drawing/2014/main" id="{F25B9395-48C0-4475-8AEE-388846E60D65}"/>
                </a:ext>
              </a:extLst>
            </p:cNvPr>
            <p:cNvSpPr txBox="1"/>
            <p:nvPr/>
          </p:nvSpPr>
          <p:spPr>
            <a:xfrm>
              <a:off x="5270483" y="1993317"/>
              <a:ext cx="284986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42" name="Figura a mano libera: forma 41">
              <a:extLst>
                <a:ext uri="{FF2B5EF4-FFF2-40B4-BE49-F238E27FC236}">
                  <a16:creationId xmlns:a16="http://schemas.microsoft.com/office/drawing/2014/main" id="{0F925C0B-9961-4C6C-AD59-598C8173C7F1}"/>
                </a:ext>
              </a:extLst>
            </p:cNvPr>
            <p:cNvSpPr/>
            <p:nvPr/>
          </p:nvSpPr>
          <p:spPr>
            <a:xfrm>
              <a:off x="4200304" y="1480341"/>
              <a:ext cx="1390840" cy="365885"/>
            </a:xfrm>
            <a:custGeom>
              <a:avLst/>
              <a:gdLst>
                <a:gd name="connsiteX0" fmla="*/ 2054666 w 2054666"/>
                <a:gd name="connsiteY0" fmla="*/ 431641 h 431640"/>
                <a:gd name="connsiteX1" fmla="*/ 2050313 w 2054666"/>
                <a:gd name="connsiteY1" fmla="*/ 0 h 431640"/>
                <a:gd name="connsiteX2" fmla="*/ 0 w 2054666"/>
                <a:gd name="connsiteY2" fmla="*/ 0 h 431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4666" h="431640">
                  <a:moveTo>
                    <a:pt x="2054666" y="431641"/>
                  </a:moveTo>
                  <a:lnTo>
                    <a:pt x="2050313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3" name="Figura a mano libera: forma 42">
              <a:extLst>
                <a:ext uri="{FF2B5EF4-FFF2-40B4-BE49-F238E27FC236}">
                  <a16:creationId xmlns:a16="http://schemas.microsoft.com/office/drawing/2014/main" id="{6D374284-CF26-4149-8B71-0CEA045707A3}"/>
                </a:ext>
              </a:extLst>
            </p:cNvPr>
            <p:cNvSpPr/>
            <p:nvPr/>
          </p:nvSpPr>
          <p:spPr>
            <a:xfrm>
              <a:off x="4175050" y="1452494"/>
              <a:ext cx="56416" cy="56416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4" name="Figura a mano libera: forma 43">
              <a:extLst>
                <a:ext uri="{FF2B5EF4-FFF2-40B4-BE49-F238E27FC236}">
                  <a16:creationId xmlns:a16="http://schemas.microsoft.com/office/drawing/2014/main" id="{A4D5D86E-B039-43CC-92D5-75D7F551A3D3}"/>
                </a:ext>
              </a:extLst>
            </p:cNvPr>
            <p:cNvSpPr/>
            <p:nvPr/>
          </p:nvSpPr>
          <p:spPr>
            <a:xfrm>
              <a:off x="4200304" y="2463758"/>
              <a:ext cx="1390840" cy="234029"/>
            </a:xfrm>
            <a:custGeom>
              <a:avLst/>
              <a:gdLst>
                <a:gd name="connsiteX0" fmla="*/ 2054666 w 2054666"/>
                <a:gd name="connsiteY0" fmla="*/ 0 h 345728"/>
                <a:gd name="connsiteX1" fmla="*/ 2050313 w 2054666"/>
                <a:gd name="connsiteY1" fmla="*/ 345729 h 345728"/>
                <a:gd name="connsiteX2" fmla="*/ 0 w 2054666"/>
                <a:gd name="connsiteY2" fmla="*/ 345729 h 345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054666" h="345728">
                  <a:moveTo>
                    <a:pt x="2054666" y="0"/>
                  </a:moveTo>
                  <a:lnTo>
                    <a:pt x="2050313" y="345729"/>
                  </a:lnTo>
                  <a:lnTo>
                    <a:pt x="0" y="345729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5" name="Figura a mano libera: forma 44">
              <a:extLst>
                <a:ext uri="{FF2B5EF4-FFF2-40B4-BE49-F238E27FC236}">
                  <a16:creationId xmlns:a16="http://schemas.microsoft.com/office/drawing/2014/main" id="{B982964F-1AD6-49D9-9947-EED9E9AA318E}"/>
                </a:ext>
              </a:extLst>
            </p:cNvPr>
            <p:cNvSpPr/>
            <p:nvPr/>
          </p:nvSpPr>
          <p:spPr>
            <a:xfrm flipV="1">
              <a:off x="4172096" y="2669580"/>
              <a:ext cx="56416" cy="56416"/>
            </a:xfrm>
            <a:custGeom>
              <a:avLst/>
              <a:gdLst>
                <a:gd name="connsiteX0" fmla="*/ 83344 w 83343"/>
                <a:gd name="connsiteY0" fmla="*/ 42096 h 83343"/>
                <a:gd name="connsiteX1" fmla="*/ 41672 w 83343"/>
                <a:gd name="connsiteY1" fmla="*/ 83768 h 83343"/>
                <a:gd name="connsiteX2" fmla="*/ 0 w 83343"/>
                <a:gd name="connsiteY2" fmla="*/ 42096 h 83343"/>
                <a:gd name="connsiteX3" fmla="*/ 41672 w 83343"/>
                <a:gd name="connsiteY3" fmla="*/ 424 h 83343"/>
                <a:gd name="connsiteX4" fmla="*/ 83344 w 83343"/>
                <a:gd name="connsiteY4" fmla="*/ 42096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2096"/>
                  </a:moveTo>
                  <a:cubicBezTo>
                    <a:pt x="83344" y="65111"/>
                    <a:pt x="64687" y="83768"/>
                    <a:pt x="41672" y="83768"/>
                  </a:cubicBezTo>
                  <a:cubicBezTo>
                    <a:pt x="18657" y="83768"/>
                    <a:pt x="0" y="65111"/>
                    <a:pt x="0" y="42096"/>
                  </a:cubicBezTo>
                  <a:cubicBezTo>
                    <a:pt x="0" y="19081"/>
                    <a:pt x="18657" y="424"/>
                    <a:pt x="41672" y="424"/>
                  </a:cubicBezTo>
                  <a:cubicBezTo>
                    <a:pt x="64687" y="424"/>
                    <a:pt x="83344" y="19081"/>
                    <a:pt x="83344" y="42096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46" name="Elemento grafico 20">
              <a:extLst>
                <a:ext uri="{FF2B5EF4-FFF2-40B4-BE49-F238E27FC236}">
                  <a16:creationId xmlns:a16="http://schemas.microsoft.com/office/drawing/2014/main" id="{B48A834A-8279-4DE4-939B-E07CB3CD0D20}"/>
                </a:ext>
              </a:extLst>
            </p:cNvPr>
            <p:cNvGrpSpPr/>
            <p:nvPr/>
          </p:nvGrpSpPr>
          <p:grpSpPr>
            <a:xfrm>
              <a:off x="4510318" y="1764490"/>
              <a:ext cx="224788" cy="55946"/>
              <a:chOff x="6409016" y="2802499"/>
              <a:chExt cx="332076" cy="82648"/>
            </a:xfrm>
          </p:grpSpPr>
          <p:sp>
            <p:nvSpPr>
              <p:cNvPr id="47" name="Figura a mano libera: forma 46">
                <a:extLst>
                  <a:ext uri="{FF2B5EF4-FFF2-40B4-BE49-F238E27FC236}">
                    <a16:creationId xmlns:a16="http://schemas.microsoft.com/office/drawing/2014/main" id="{616905A3-88D8-4807-A3F7-A6F6F87BE315}"/>
                  </a:ext>
                </a:extLst>
              </p:cNvPr>
              <p:cNvSpPr/>
              <p:nvPr/>
            </p:nvSpPr>
            <p:spPr>
              <a:xfrm rot="5400000">
                <a:off x="6662177" y="2806232"/>
                <a:ext cx="82648" cy="75181"/>
              </a:xfrm>
              <a:custGeom>
                <a:avLst/>
                <a:gdLst>
                  <a:gd name="connsiteX0" fmla="*/ 82784 w 82648"/>
                  <a:gd name="connsiteY0" fmla="*/ 75061 h 75181"/>
                  <a:gd name="connsiteX1" fmla="*/ 135 w 82648"/>
                  <a:gd name="connsiteY1" fmla="*/ 75061 h 75181"/>
                  <a:gd name="connsiteX2" fmla="*/ 41459 w 82648"/>
                  <a:gd name="connsiteY2" fmla="*/ -12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784" y="75061"/>
                    </a:moveTo>
                    <a:lnTo>
                      <a:pt x="135" y="75061"/>
                    </a:lnTo>
                    <a:lnTo>
                      <a:pt x="41459" y="-12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igura a mano libera: forma 47">
                <a:extLst>
                  <a:ext uri="{FF2B5EF4-FFF2-40B4-BE49-F238E27FC236}">
                    <a16:creationId xmlns:a16="http://schemas.microsoft.com/office/drawing/2014/main" id="{7BCEE906-8146-46AE-8E64-F67F9E967BB7}"/>
                  </a:ext>
                </a:extLst>
              </p:cNvPr>
              <p:cNvSpPr/>
              <p:nvPr/>
            </p:nvSpPr>
            <p:spPr>
              <a:xfrm rot="-5400000">
                <a:off x="6549995" y="2702845"/>
                <a:ext cx="9525" cy="281959"/>
              </a:xfrm>
              <a:custGeom>
                <a:avLst/>
                <a:gdLst>
                  <a:gd name="connsiteX0" fmla="*/ 225 w 9525"/>
                  <a:gd name="connsiteY0" fmla="*/ 282044 h 281959"/>
                  <a:gd name="connsiteX1" fmla="*/ 225 w 9525"/>
                  <a:gd name="connsiteY1" fmla="*/ 8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225" y="282044"/>
                    </a:moveTo>
                    <a:lnTo>
                      <a:pt x="225" y="8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49" name="Elemento grafico 20">
              <a:extLst>
                <a:ext uri="{FF2B5EF4-FFF2-40B4-BE49-F238E27FC236}">
                  <a16:creationId xmlns:a16="http://schemas.microsoft.com/office/drawing/2014/main" id="{0BDA54C9-583A-4D46-8C56-09F19E769C00}"/>
                </a:ext>
              </a:extLst>
            </p:cNvPr>
            <p:cNvGrpSpPr/>
            <p:nvPr/>
          </p:nvGrpSpPr>
          <p:grpSpPr>
            <a:xfrm>
              <a:off x="5270695" y="1764490"/>
              <a:ext cx="224788" cy="55946"/>
              <a:chOff x="7532309" y="2802499"/>
              <a:chExt cx="332076" cy="82648"/>
            </a:xfrm>
          </p:grpSpPr>
          <p:sp>
            <p:nvSpPr>
              <p:cNvPr id="50" name="Figura a mano libera: forma 49">
                <a:extLst>
                  <a:ext uri="{FF2B5EF4-FFF2-40B4-BE49-F238E27FC236}">
                    <a16:creationId xmlns:a16="http://schemas.microsoft.com/office/drawing/2014/main" id="{C98A9692-7BAC-4626-9127-104F0AA430D2}"/>
                  </a:ext>
                </a:extLst>
              </p:cNvPr>
              <p:cNvSpPr/>
              <p:nvPr/>
            </p:nvSpPr>
            <p:spPr>
              <a:xfrm rot="5400000" flipV="1">
                <a:off x="7528575" y="2806232"/>
                <a:ext cx="82648" cy="75181"/>
              </a:xfrm>
              <a:custGeom>
                <a:avLst/>
                <a:gdLst>
                  <a:gd name="connsiteX0" fmla="*/ 82875 w 82648"/>
                  <a:gd name="connsiteY0" fmla="*/ 75061 h 75181"/>
                  <a:gd name="connsiteX1" fmla="*/ 226 w 82648"/>
                  <a:gd name="connsiteY1" fmla="*/ 75061 h 75181"/>
                  <a:gd name="connsiteX2" fmla="*/ 41550 w 82648"/>
                  <a:gd name="connsiteY2" fmla="*/ -121 h 75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82648" h="75181">
                    <a:moveTo>
                      <a:pt x="82875" y="75061"/>
                    </a:moveTo>
                    <a:lnTo>
                      <a:pt x="226" y="75061"/>
                    </a:lnTo>
                    <a:lnTo>
                      <a:pt x="41550" y="-121"/>
                    </a:lnTo>
                    <a:close/>
                  </a:path>
                </a:pathLst>
              </a:custGeom>
              <a:solidFill>
                <a:srgbClr val="2B1100"/>
              </a:solidFill>
              <a:ln w="19056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igura a mano libera: forma 50">
                <a:extLst>
                  <a:ext uri="{FF2B5EF4-FFF2-40B4-BE49-F238E27FC236}">
                    <a16:creationId xmlns:a16="http://schemas.microsoft.com/office/drawing/2014/main" id="{6736809D-27F7-4E05-A6A0-74B4BE7A20CA}"/>
                  </a:ext>
                </a:extLst>
              </p:cNvPr>
              <p:cNvSpPr/>
              <p:nvPr/>
            </p:nvSpPr>
            <p:spPr>
              <a:xfrm rot="-5400000" flipV="1">
                <a:off x="7723406" y="2702845"/>
                <a:ext cx="9525" cy="281959"/>
              </a:xfrm>
              <a:custGeom>
                <a:avLst/>
                <a:gdLst>
                  <a:gd name="connsiteX0" fmla="*/ 348 w 9525"/>
                  <a:gd name="connsiteY0" fmla="*/ 282044 h 281959"/>
                  <a:gd name="connsiteX1" fmla="*/ 348 w 9525"/>
                  <a:gd name="connsiteY1" fmla="*/ 85 h 281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281959">
                    <a:moveTo>
                      <a:pt x="348" y="282044"/>
                    </a:moveTo>
                    <a:lnTo>
                      <a:pt x="348" y="85"/>
                    </a:lnTo>
                  </a:path>
                </a:pathLst>
              </a:custGeom>
              <a:noFill/>
              <a:ln w="19049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52" name="CasellaDiTesto 51">
              <a:extLst>
                <a:ext uri="{FF2B5EF4-FFF2-40B4-BE49-F238E27FC236}">
                  <a16:creationId xmlns:a16="http://schemas.microsoft.com/office/drawing/2014/main" id="{3015DA88-5AF6-4B68-A81E-C68119B0F70E}"/>
                </a:ext>
              </a:extLst>
            </p:cNvPr>
            <p:cNvSpPr txBox="1"/>
            <p:nvPr/>
          </p:nvSpPr>
          <p:spPr>
            <a:xfrm>
              <a:off x="4450790" y="1415283"/>
              <a:ext cx="220509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53" name="CasellaDiTesto 52">
              <a:extLst>
                <a:ext uri="{FF2B5EF4-FFF2-40B4-BE49-F238E27FC236}">
                  <a16:creationId xmlns:a16="http://schemas.microsoft.com/office/drawing/2014/main" id="{92446829-DB4E-4EB0-9D36-720843465BDE}"/>
                </a:ext>
              </a:extLst>
            </p:cNvPr>
            <p:cNvSpPr txBox="1"/>
            <p:nvPr/>
          </p:nvSpPr>
          <p:spPr>
            <a:xfrm>
              <a:off x="5228976" y="1421436"/>
              <a:ext cx="220509" cy="2778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1800" i="1" spc="0" baseline="-35417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</p:grpSp>
      <p:grpSp>
        <p:nvGrpSpPr>
          <p:cNvPr id="81" name="Gruppo 80">
            <a:extLst>
              <a:ext uri="{FF2B5EF4-FFF2-40B4-BE49-F238E27FC236}">
                <a16:creationId xmlns:a16="http://schemas.microsoft.com/office/drawing/2014/main" id="{C24808D9-603B-4F9F-A8EF-6FC60C8DA5A2}"/>
              </a:ext>
            </a:extLst>
          </p:cNvPr>
          <p:cNvGrpSpPr/>
          <p:nvPr/>
        </p:nvGrpSpPr>
        <p:grpSpPr>
          <a:xfrm>
            <a:off x="6648756" y="1368341"/>
            <a:ext cx="2857906" cy="1957955"/>
            <a:chOff x="4305282" y="2171710"/>
            <a:chExt cx="3666323" cy="2511802"/>
          </a:xfrm>
        </p:grpSpPr>
        <p:sp>
          <p:nvSpPr>
            <p:cNvPr id="60" name="Figura a mano libera: forma 59">
              <a:extLst>
                <a:ext uri="{FF2B5EF4-FFF2-40B4-BE49-F238E27FC236}">
                  <a16:creationId xmlns:a16="http://schemas.microsoft.com/office/drawing/2014/main" id="{AC7EA6C3-669E-4570-B3FF-80E2739B1E0A}"/>
                </a:ext>
              </a:extLst>
            </p:cNvPr>
            <p:cNvSpPr/>
            <p:nvPr/>
          </p:nvSpPr>
          <p:spPr>
            <a:xfrm>
              <a:off x="4305282" y="2171710"/>
              <a:ext cx="2272639" cy="2511802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1" name="Figura a mano libera: forma 60">
              <a:extLst>
                <a:ext uri="{FF2B5EF4-FFF2-40B4-BE49-F238E27FC236}">
                  <a16:creationId xmlns:a16="http://schemas.microsoft.com/office/drawing/2014/main" id="{A84E047D-810B-4BBC-A374-21A18F428CE6}"/>
                </a:ext>
              </a:extLst>
            </p:cNvPr>
            <p:cNvSpPr/>
            <p:nvPr/>
          </p:nvSpPr>
          <p:spPr>
            <a:xfrm>
              <a:off x="6791086" y="3079346"/>
              <a:ext cx="133350" cy="600075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2" name="Figura a mano libera: forma 61">
              <a:extLst>
                <a:ext uri="{FF2B5EF4-FFF2-40B4-BE49-F238E27FC236}">
                  <a16:creationId xmlns:a16="http://schemas.microsoft.com/office/drawing/2014/main" id="{203479A7-121D-4320-80C8-91744269441E}"/>
                </a:ext>
              </a:extLst>
            </p:cNvPr>
            <p:cNvSpPr/>
            <p:nvPr/>
          </p:nvSpPr>
          <p:spPr>
            <a:xfrm>
              <a:off x="5826185" y="3679421"/>
              <a:ext cx="1031576" cy="156095"/>
            </a:xfrm>
            <a:custGeom>
              <a:avLst/>
              <a:gdLst>
                <a:gd name="connsiteX0" fmla="*/ 1031577 w 1031576"/>
                <a:gd name="connsiteY0" fmla="*/ 0 h 156095"/>
                <a:gd name="connsiteX1" fmla="*/ 1031577 w 1031576"/>
                <a:gd name="connsiteY1" fmla="*/ 156096 h 156095"/>
                <a:gd name="connsiteX2" fmla="*/ 0 w 1031576"/>
                <a:gd name="connsiteY2" fmla="*/ 156096 h 156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5">
                  <a:moveTo>
                    <a:pt x="1031577" y="0"/>
                  </a:moveTo>
                  <a:lnTo>
                    <a:pt x="1031577" y="156096"/>
                  </a:lnTo>
                  <a:lnTo>
                    <a:pt x="0" y="156096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3" name="Figura a mano libera: forma 62">
              <a:extLst>
                <a:ext uri="{FF2B5EF4-FFF2-40B4-BE49-F238E27FC236}">
                  <a16:creationId xmlns:a16="http://schemas.microsoft.com/office/drawing/2014/main" id="{1E8BB50F-C145-4E54-95FD-1D31A60A8519}"/>
                </a:ext>
              </a:extLst>
            </p:cNvPr>
            <p:cNvSpPr/>
            <p:nvPr/>
          </p:nvSpPr>
          <p:spPr>
            <a:xfrm>
              <a:off x="5826185" y="2923247"/>
              <a:ext cx="1031576" cy="156099"/>
            </a:xfrm>
            <a:custGeom>
              <a:avLst/>
              <a:gdLst>
                <a:gd name="connsiteX0" fmla="*/ 1031577 w 1031576"/>
                <a:gd name="connsiteY0" fmla="*/ 156099 h 156099"/>
                <a:gd name="connsiteX1" fmla="*/ 1031577 w 1031576"/>
                <a:gd name="connsiteY1" fmla="*/ 0 h 156099"/>
                <a:gd name="connsiteX2" fmla="*/ 0 w 10315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9">
                  <a:moveTo>
                    <a:pt x="1031577" y="156099"/>
                  </a:moveTo>
                  <a:lnTo>
                    <a:pt x="10315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igura a mano libera: forma 63">
              <a:extLst>
                <a:ext uri="{FF2B5EF4-FFF2-40B4-BE49-F238E27FC236}">
                  <a16:creationId xmlns:a16="http://schemas.microsoft.com/office/drawing/2014/main" id="{C0D6248F-CD3F-4227-97C9-742DC943E475}"/>
                </a:ext>
              </a:extLst>
            </p:cNvPr>
            <p:cNvSpPr/>
            <p:nvPr/>
          </p:nvSpPr>
          <p:spPr>
            <a:xfrm>
              <a:off x="5779455" y="288157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igura a mano libera: forma 64">
              <a:extLst>
                <a:ext uri="{FF2B5EF4-FFF2-40B4-BE49-F238E27FC236}">
                  <a16:creationId xmlns:a16="http://schemas.microsoft.com/office/drawing/2014/main" id="{D3B69C55-C576-4D22-A1BE-03D315571C6A}"/>
                </a:ext>
              </a:extLst>
            </p:cNvPr>
            <p:cNvSpPr/>
            <p:nvPr/>
          </p:nvSpPr>
          <p:spPr>
            <a:xfrm>
              <a:off x="5781236" y="379563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66" name="Elemento grafico 57">
              <a:extLst>
                <a:ext uri="{FF2B5EF4-FFF2-40B4-BE49-F238E27FC236}">
                  <a16:creationId xmlns:a16="http://schemas.microsoft.com/office/drawing/2014/main" id="{A5C75C20-23D8-455E-A1D3-CE8F38BBFBC5}"/>
                </a:ext>
              </a:extLst>
            </p:cNvPr>
            <p:cNvGrpSpPr/>
            <p:nvPr/>
          </p:nvGrpSpPr>
          <p:grpSpPr>
            <a:xfrm>
              <a:off x="7133429" y="3130280"/>
              <a:ext cx="368502" cy="558180"/>
              <a:chOff x="7133429" y="3130280"/>
              <a:chExt cx="368502" cy="558180"/>
            </a:xfrm>
          </p:grpSpPr>
          <p:grpSp>
            <p:nvGrpSpPr>
              <p:cNvPr id="67" name="Elemento grafico 57">
                <a:extLst>
                  <a:ext uri="{FF2B5EF4-FFF2-40B4-BE49-F238E27FC236}">
                    <a16:creationId xmlns:a16="http://schemas.microsoft.com/office/drawing/2014/main" id="{BA4DE4C6-828D-4D44-9502-7938C81A0C01}"/>
                  </a:ext>
                </a:extLst>
              </p:cNvPr>
              <p:cNvGrpSpPr/>
              <p:nvPr/>
            </p:nvGrpSpPr>
            <p:grpSpPr>
              <a:xfrm>
                <a:off x="7133429" y="3130280"/>
                <a:ext cx="368502" cy="558180"/>
                <a:chOff x="7133429" y="3130280"/>
                <a:chExt cx="368502" cy="558180"/>
              </a:xfrm>
              <a:noFill/>
            </p:grpSpPr>
            <p:sp>
              <p:nvSpPr>
                <p:cNvPr id="68" name="Figura a mano libera: forma 67">
                  <a:extLst>
                    <a:ext uri="{FF2B5EF4-FFF2-40B4-BE49-F238E27FC236}">
                      <a16:creationId xmlns:a16="http://schemas.microsoft.com/office/drawing/2014/main" id="{01DDB4F1-F106-4954-8071-07B873E3CBAE}"/>
                    </a:ext>
                  </a:extLst>
                </p:cNvPr>
                <p:cNvSpPr/>
                <p:nvPr/>
              </p:nvSpPr>
              <p:spPr>
                <a:xfrm flipV="1">
                  <a:off x="7133429" y="3223284"/>
                  <a:ext cx="368502" cy="372136"/>
                </a:xfrm>
                <a:custGeom>
                  <a:avLst/>
                  <a:gdLst>
                    <a:gd name="connsiteX0" fmla="*/ 368565 w 368502"/>
                    <a:gd name="connsiteY0" fmla="*/ 186041 h 372136"/>
                    <a:gd name="connsiteX1" fmla="*/ 184314 w 368502"/>
                    <a:gd name="connsiteY1" fmla="*/ 372110 h 372136"/>
                    <a:gd name="connsiteX2" fmla="*/ 63 w 368502"/>
                    <a:gd name="connsiteY2" fmla="*/ 186041 h 372136"/>
                    <a:gd name="connsiteX3" fmla="*/ 184314 w 368502"/>
                    <a:gd name="connsiteY3" fmla="*/ -27 h 372136"/>
                    <a:gd name="connsiteX4" fmla="*/ 368565 w 368502"/>
                    <a:gd name="connsiteY4" fmla="*/ 186041 h 3721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68502" h="372136">
                      <a:moveTo>
                        <a:pt x="368565" y="186041"/>
                      </a:moveTo>
                      <a:cubicBezTo>
                        <a:pt x="368565" y="288804"/>
                        <a:pt x="286073" y="372110"/>
                        <a:pt x="184314" y="372110"/>
                      </a:cubicBezTo>
                      <a:cubicBezTo>
                        <a:pt x="82555" y="372110"/>
                        <a:pt x="63" y="288804"/>
                        <a:pt x="63" y="186041"/>
                      </a:cubicBezTo>
                      <a:cubicBezTo>
                        <a:pt x="63" y="83279"/>
                        <a:pt x="82555" y="-27"/>
                        <a:pt x="184314" y="-27"/>
                      </a:cubicBezTo>
                      <a:cubicBezTo>
                        <a:pt x="286073" y="-27"/>
                        <a:pt x="368565" y="83279"/>
                        <a:pt x="368565" y="186041"/>
                      </a:cubicBezTo>
                      <a:close/>
                    </a:path>
                  </a:pathLst>
                </a:custGeom>
                <a:noFill/>
                <a:ln w="19049" cap="sq">
                  <a:solidFill>
                    <a:srgbClr val="FF0000"/>
                  </a:solidFill>
                  <a:prstDash val="solid"/>
                  <a:round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69" name="Figura a mano libera: forma 68">
                  <a:extLst>
                    <a:ext uri="{FF2B5EF4-FFF2-40B4-BE49-F238E27FC236}">
                      <a16:creationId xmlns:a16="http://schemas.microsoft.com/office/drawing/2014/main" id="{F92FF27F-4695-40D4-A144-9256BA3EF4D6}"/>
                    </a:ext>
                  </a:extLst>
                </p:cNvPr>
                <p:cNvSpPr/>
                <p:nvPr/>
              </p:nvSpPr>
              <p:spPr>
                <a:xfrm flipV="1">
                  <a:off x="7317681" y="3130280"/>
                  <a:ext cx="9525" cy="93024"/>
                </a:xfrm>
                <a:custGeom>
                  <a:avLst/>
                  <a:gdLst>
                    <a:gd name="connsiteX0" fmla="*/ 63 w 9525"/>
                    <a:gd name="connsiteY0" fmla="*/ -58 h 93024"/>
                    <a:gd name="connsiteX1" fmla="*/ 63 w 9525"/>
                    <a:gd name="connsiteY1" fmla="*/ 92966 h 930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93024">
                      <a:moveTo>
                        <a:pt x="63" y="-58"/>
                      </a:moveTo>
                      <a:lnTo>
                        <a:pt x="63" y="92966"/>
                      </a:lnTo>
                    </a:path>
                  </a:pathLst>
                </a:custGeom>
                <a:noFill/>
                <a:ln w="19049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0" name="Figura a mano libera: forma 69">
                  <a:extLst>
                    <a:ext uri="{FF2B5EF4-FFF2-40B4-BE49-F238E27FC236}">
                      <a16:creationId xmlns:a16="http://schemas.microsoft.com/office/drawing/2014/main" id="{1BF47FA8-6B21-4C46-9CD3-52F8963BCCAE}"/>
                    </a:ext>
                  </a:extLst>
                </p:cNvPr>
                <p:cNvSpPr/>
                <p:nvPr/>
              </p:nvSpPr>
              <p:spPr>
                <a:xfrm flipV="1">
                  <a:off x="7317681" y="3595437"/>
                  <a:ext cx="9525" cy="93024"/>
                </a:xfrm>
                <a:custGeom>
                  <a:avLst/>
                  <a:gdLst>
                    <a:gd name="connsiteX0" fmla="*/ 63 w 9525"/>
                    <a:gd name="connsiteY0" fmla="*/ 93028 h 93024"/>
                    <a:gd name="connsiteX1" fmla="*/ 63 w 9525"/>
                    <a:gd name="connsiteY1" fmla="*/ 4 h 9302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93024">
                      <a:moveTo>
                        <a:pt x="63" y="93028"/>
                      </a:moveTo>
                      <a:lnTo>
                        <a:pt x="63" y="4"/>
                      </a:lnTo>
                    </a:path>
                  </a:pathLst>
                </a:custGeom>
                <a:noFill/>
                <a:ln w="19049" cap="rnd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  <p:sp>
              <p:nvSpPr>
                <p:cNvPr id="71" name="Figura a mano libera: forma 70">
                  <a:extLst>
                    <a:ext uri="{FF2B5EF4-FFF2-40B4-BE49-F238E27FC236}">
                      <a16:creationId xmlns:a16="http://schemas.microsoft.com/office/drawing/2014/main" id="{6E20133C-FDB4-4245-BE27-DA1538A3B4E3}"/>
                    </a:ext>
                  </a:extLst>
                </p:cNvPr>
                <p:cNvSpPr/>
                <p:nvPr/>
              </p:nvSpPr>
              <p:spPr>
                <a:xfrm flipV="1">
                  <a:off x="7317681" y="3269817"/>
                  <a:ext cx="9525" cy="220968"/>
                </a:xfrm>
                <a:custGeom>
                  <a:avLst/>
                  <a:gdLst>
                    <a:gd name="connsiteX0" fmla="*/ 63 w 9525"/>
                    <a:gd name="connsiteY0" fmla="*/ 220937 h 220968"/>
                    <a:gd name="connsiteX1" fmla="*/ 63 w 9525"/>
                    <a:gd name="connsiteY1" fmla="*/ -31 h 22096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</a:cxnLst>
                  <a:rect l="l" t="t" r="r" b="b"/>
                  <a:pathLst>
                    <a:path w="9525" h="220968">
                      <a:moveTo>
                        <a:pt x="63" y="220937"/>
                      </a:moveTo>
                      <a:lnTo>
                        <a:pt x="63" y="-31"/>
                      </a:lnTo>
                    </a:path>
                  </a:pathLst>
                </a:custGeom>
                <a:noFill/>
                <a:ln w="19049" cap="flat">
                  <a:solidFill>
                    <a:srgbClr val="FF0000"/>
                  </a:solidFill>
                  <a:prstDash val="solid"/>
                  <a:miter/>
                </a:ln>
              </p:spPr>
              <p:txBody>
                <a:bodyPr rtlCol="0" anchor="ctr"/>
                <a:lstStyle/>
                <a:p>
                  <a:endParaRPr lang="en-US"/>
                </a:p>
              </p:txBody>
            </p:sp>
          </p:grpSp>
          <p:sp>
            <p:nvSpPr>
              <p:cNvPr id="72" name="Figura a mano libera: forma 71">
                <a:extLst>
                  <a:ext uri="{FF2B5EF4-FFF2-40B4-BE49-F238E27FC236}">
                    <a16:creationId xmlns:a16="http://schemas.microsoft.com/office/drawing/2014/main" id="{AA6AF00D-3AB2-4A35-9A79-36545B6D1EB9}"/>
                  </a:ext>
                </a:extLst>
              </p:cNvPr>
              <p:cNvSpPr/>
              <p:nvPr/>
            </p:nvSpPr>
            <p:spPr>
              <a:xfrm flipV="1">
                <a:off x="7262781" y="3460365"/>
                <a:ext cx="109800" cy="88559"/>
              </a:xfrm>
              <a:custGeom>
                <a:avLst/>
                <a:gdLst>
                  <a:gd name="connsiteX0" fmla="*/ 54963 w 109800"/>
                  <a:gd name="connsiteY0" fmla="*/ -14 h 88559"/>
                  <a:gd name="connsiteX1" fmla="*/ 63 w 109800"/>
                  <a:gd name="connsiteY1" fmla="*/ 88545 h 88559"/>
                  <a:gd name="connsiteX2" fmla="*/ 109863 w 109800"/>
                  <a:gd name="connsiteY2" fmla="*/ 88545 h 885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9800" h="88559">
                    <a:moveTo>
                      <a:pt x="54963" y="-14"/>
                    </a:moveTo>
                    <a:lnTo>
                      <a:pt x="63" y="88545"/>
                    </a:lnTo>
                    <a:lnTo>
                      <a:pt x="109863" y="88545"/>
                    </a:lnTo>
                    <a:close/>
                  </a:path>
                </a:pathLst>
              </a:custGeom>
              <a:solidFill>
                <a:srgbClr val="FF0000"/>
              </a:solidFill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73" name="CasellaDiTesto 72">
              <a:extLst>
                <a:ext uri="{FF2B5EF4-FFF2-40B4-BE49-F238E27FC236}">
                  <a16:creationId xmlns:a16="http://schemas.microsoft.com/office/drawing/2014/main" id="{0B04702A-B3B8-4CD3-AC11-671FB804C49D}"/>
                </a:ext>
              </a:extLst>
            </p:cNvPr>
            <p:cNvSpPr txBox="1"/>
            <p:nvPr/>
          </p:nvSpPr>
          <p:spPr>
            <a:xfrm>
              <a:off x="7445825" y="3288030"/>
              <a:ext cx="525780" cy="577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588" i="1" spc="0" baseline="-37681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1P</a:t>
              </a:r>
            </a:p>
          </p:txBody>
        </p:sp>
        <p:sp>
          <p:nvSpPr>
            <p:cNvPr id="74" name="Figura a mano libera: forma 73">
              <a:extLst>
                <a:ext uri="{FF2B5EF4-FFF2-40B4-BE49-F238E27FC236}">
                  <a16:creationId xmlns:a16="http://schemas.microsoft.com/office/drawing/2014/main" id="{F2F38DBC-6286-466C-A76F-D6316D4436AA}"/>
                </a:ext>
              </a:extLst>
            </p:cNvPr>
            <p:cNvSpPr/>
            <p:nvPr/>
          </p:nvSpPr>
          <p:spPr>
            <a:xfrm>
              <a:off x="6857761" y="2923247"/>
              <a:ext cx="459923" cy="9525"/>
            </a:xfrm>
            <a:custGeom>
              <a:avLst/>
              <a:gdLst>
                <a:gd name="connsiteX0" fmla="*/ 0 w 459923"/>
                <a:gd name="connsiteY0" fmla="*/ 0 h 9525"/>
                <a:gd name="connsiteX1" fmla="*/ 459924 w 45992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923" h="9525">
                  <a:moveTo>
                    <a:pt x="0" y="0"/>
                  </a:moveTo>
                  <a:lnTo>
                    <a:pt x="459924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igura a mano libera: forma 74">
              <a:extLst>
                <a:ext uri="{FF2B5EF4-FFF2-40B4-BE49-F238E27FC236}">
                  <a16:creationId xmlns:a16="http://schemas.microsoft.com/office/drawing/2014/main" id="{2E523E80-4674-46A9-B221-DB2723791CEA}"/>
                </a:ext>
              </a:extLst>
            </p:cNvPr>
            <p:cNvSpPr/>
            <p:nvPr/>
          </p:nvSpPr>
          <p:spPr>
            <a:xfrm>
              <a:off x="6857761" y="3835517"/>
              <a:ext cx="459923" cy="9525"/>
            </a:xfrm>
            <a:custGeom>
              <a:avLst/>
              <a:gdLst>
                <a:gd name="connsiteX0" fmla="*/ 0 w 459923"/>
                <a:gd name="connsiteY0" fmla="*/ 0 h 9525"/>
                <a:gd name="connsiteX1" fmla="*/ 459924 w 459923"/>
                <a:gd name="connsiteY1" fmla="*/ 0 h 9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59923" h="9525">
                  <a:moveTo>
                    <a:pt x="0" y="0"/>
                  </a:moveTo>
                  <a:lnTo>
                    <a:pt x="459924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igura a mano libera: forma 75">
              <a:extLst>
                <a:ext uri="{FF2B5EF4-FFF2-40B4-BE49-F238E27FC236}">
                  <a16:creationId xmlns:a16="http://schemas.microsoft.com/office/drawing/2014/main" id="{4B9A3F68-4608-4B5D-B711-942733FBB581}"/>
                </a:ext>
              </a:extLst>
            </p:cNvPr>
            <p:cNvSpPr/>
            <p:nvPr/>
          </p:nvSpPr>
          <p:spPr>
            <a:xfrm>
              <a:off x="7317685" y="2923247"/>
              <a:ext cx="9525" cy="207029"/>
            </a:xfrm>
            <a:custGeom>
              <a:avLst/>
              <a:gdLst>
                <a:gd name="connsiteX0" fmla="*/ 0 w 9525"/>
                <a:gd name="connsiteY0" fmla="*/ 207030 h 207029"/>
                <a:gd name="connsiteX1" fmla="*/ 0 w 9525"/>
                <a:gd name="connsiteY1" fmla="*/ 0 h 20702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207029">
                  <a:moveTo>
                    <a:pt x="0" y="207030"/>
                  </a:move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igura a mano libera: forma 76">
              <a:extLst>
                <a:ext uri="{FF2B5EF4-FFF2-40B4-BE49-F238E27FC236}">
                  <a16:creationId xmlns:a16="http://schemas.microsoft.com/office/drawing/2014/main" id="{A375C1C5-3C33-4531-BE8A-314D2962E8DA}"/>
                </a:ext>
              </a:extLst>
            </p:cNvPr>
            <p:cNvSpPr/>
            <p:nvPr/>
          </p:nvSpPr>
          <p:spPr>
            <a:xfrm>
              <a:off x="7317685" y="3688480"/>
              <a:ext cx="9525" cy="147037"/>
            </a:xfrm>
            <a:custGeom>
              <a:avLst/>
              <a:gdLst>
                <a:gd name="connsiteX0" fmla="*/ 0 w 9525"/>
                <a:gd name="connsiteY0" fmla="*/ 0 h 147037"/>
                <a:gd name="connsiteX1" fmla="*/ 0 w 9525"/>
                <a:gd name="connsiteY1" fmla="*/ 147037 h 1470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525" h="147037">
                  <a:moveTo>
                    <a:pt x="0" y="0"/>
                  </a:moveTo>
                  <a:lnTo>
                    <a:pt x="0" y="147037"/>
                  </a:lnTo>
                </a:path>
              </a:pathLst>
            </a:custGeom>
            <a:noFill/>
            <a:ln w="19044" cap="rnd">
              <a:solidFill>
                <a:srgbClr val="FF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CasellaDiTesto 77">
              <a:extLst>
                <a:ext uri="{FF2B5EF4-FFF2-40B4-BE49-F238E27FC236}">
                  <a16:creationId xmlns:a16="http://schemas.microsoft.com/office/drawing/2014/main" id="{5F009AB7-6DE7-4887-AFE6-A33629C3D83A}"/>
                </a:ext>
              </a:extLst>
            </p:cNvPr>
            <p:cNvSpPr txBox="1"/>
            <p:nvPr/>
          </p:nvSpPr>
          <p:spPr>
            <a:xfrm>
              <a:off x="6419345" y="3207362"/>
              <a:ext cx="34480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sp>
          <p:nvSpPr>
            <p:cNvPr id="79" name="Figura a mano libera: forma 78">
              <a:extLst>
                <a:ext uri="{FF2B5EF4-FFF2-40B4-BE49-F238E27FC236}">
                  <a16:creationId xmlns:a16="http://schemas.microsoft.com/office/drawing/2014/main" id="{E1824D4E-ED56-48E5-81D0-9252FD5519EB}"/>
                </a:ext>
              </a:extLst>
            </p:cNvPr>
            <p:cNvSpPr/>
            <p:nvPr/>
          </p:nvSpPr>
          <p:spPr>
            <a:xfrm>
              <a:off x="6814299" y="2879786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igura a mano libera: forma 79">
              <a:extLst>
                <a:ext uri="{FF2B5EF4-FFF2-40B4-BE49-F238E27FC236}">
                  <a16:creationId xmlns:a16="http://schemas.microsoft.com/office/drawing/2014/main" id="{A49B1955-ACE2-4BEE-ABE5-C8F05236FCDD}"/>
                </a:ext>
              </a:extLst>
            </p:cNvPr>
            <p:cNvSpPr/>
            <p:nvPr/>
          </p:nvSpPr>
          <p:spPr>
            <a:xfrm>
              <a:off x="6816090" y="3793845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82" name="Oggetto 81">
            <a:extLst>
              <a:ext uri="{FF2B5EF4-FFF2-40B4-BE49-F238E27FC236}">
                <a16:creationId xmlns:a16="http://schemas.microsoft.com/office/drawing/2014/main" id="{1ACFE3BA-F2D5-4126-8987-A16503AB29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946779"/>
              </p:ext>
            </p:extLst>
          </p:nvPr>
        </p:nvGraphicFramePr>
        <p:xfrm>
          <a:off x="9506662" y="1090235"/>
          <a:ext cx="17002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82" name="Oggetto 81">
                        <a:extLst>
                          <a:ext uri="{FF2B5EF4-FFF2-40B4-BE49-F238E27FC236}">
                            <a16:creationId xmlns:a16="http://schemas.microsoft.com/office/drawing/2014/main" id="{1ACFE3BA-F2D5-4126-8987-A16503AB2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06662" y="1090235"/>
                        <a:ext cx="170021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ggetto 82">
            <a:extLst>
              <a:ext uri="{FF2B5EF4-FFF2-40B4-BE49-F238E27FC236}">
                <a16:creationId xmlns:a16="http://schemas.microsoft.com/office/drawing/2014/main" id="{AE93144F-2E1D-492C-98CB-7A8619244B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965280"/>
              </p:ext>
            </p:extLst>
          </p:nvPr>
        </p:nvGraphicFramePr>
        <p:xfrm>
          <a:off x="9570792" y="2438584"/>
          <a:ext cx="230346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393480" progId="Equation.DSMT4">
                  <p:embed/>
                </p:oleObj>
              </mc:Choice>
              <mc:Fallback>
                <p:oleObj name="Equation" r:id="rId6" imgW="1015920" imgH="393480" progId="Equation.DSMT4">
                  <p:embed/>
                  <p:pic>
                    <p:nvPicPr>
                      <p:cNvPr id="83" name="Oggetto 82">
                        <a:extLst>
                          <a:ext uri="{FF2B5EF4-FFF2-40B4-BE49-F238E27FC236}">
                            <a16:creationId xmlns:a16="http://schemas.microsoft.com/office/drawing/2014/main" id="{AE93144F-2E1D-492C-98CB-7A8619244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0792" y="2438584"/>
                        <a:ext cx="2303462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ggetto 83">
            <a:extLst>
              <a:ext uri="{FF2B5EF4-FFF2-40B4-BE49-F238E27FC236}">
                <a16:creationId xmlns:a16="http://schemas.microsoft.com/office/drawing/2014/main" id="{118C897D-0091-4E92-99DE-94C1BDE8F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862461"/>
              </p:ext>
            </p:extLst>
          </p:nvPr>
        </p:nvGraphicFramePr>
        <p:xfrm>
          <a:off x="2270955" y="3933451"/>
          <a:ext cx="1887538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609480" progId="Equation.DSMT4">
                  <p:embed/>
                </p:oleObj>
              </mc:Choice>
              <mc:Fallback>
                <p:oleObj name="Equation" r:id="rId8" imgW="787320" imgH="609480" progId="Equation.DSMT4">
                  <p:embed/>
                  <p:pic>
                    <p:nvPicPr>
                      <p:cNvPr id="84" name="Oggetto 83">
                        <a:extLst>
                          <a:ext uri="{FF2B5EF4-FFF2-40B4-BE49-F238E27FC236}">
                            <a16:creationId xmlns:a16="http://schemas.microsoft.com/office/drawing/2014/main" id="{118C897D-0091-4E92-99DE-94C1BDE8FC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955" y="3933451"/>
                        <a:ext cx="1887538" cy="1450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ggetto 85">
            <a:extLst>
              <a:ext uri="{FF2B5EF4-FFF2-40B4-BE49-F238E27FC236}">
                <a16:creationId xmlns:a16="http://schemas.microsoft.com/office/drawing/2014/main" id="{57F65F4E-8057-494E-9A77-684E0E6A2E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16189"/>
              </p:ext>
            </p:extLst>
          </p:nvPr>
        </p:nvGraphicFramePr>
        <p:xfrm>
          <a:off x="4234427" y="4442107"/>
          <a:ext cx="16129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86" name="Oggetto 85">
                        <a:extLst>
                          <a:ext uri="{FF2B5EF4-FFF2-40B4-BE49-F238E27FC236}">
                            <a16:creationId xmlns:a16="http://schemas.microsoft.com/office/drawing/2014/main" id="{57F65F4E-8057-494E-9A77-684E0E6A2E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4427" y="4442107"/>
                        <a:ext cx="1612900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ggetto 86">
            <a:extLst>
              <a:ext uri="{FF2B5EF4-FFF2-40B4-BE49-F238E27FC236}">
                <a16:creationId xmlns:a16="http://schemas.microsoft.com/office/drawing/2014/main" id="{8596350E-E6A5-4C15-BDBC-13D0C09C7B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427"/>
              </p:ext>
            </p:extLst>
          </p:nvPr>
        </p:nvGraphicFramePr>
        <p:xfrm>
          <a:off x="5927725" y="4432300"/>
          <a:ext cx="14287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393480" progId="Equation.DSMT4">
                  <p:embed/>
                </p:oleObj>
              </mc:Choice>
              <mc:Fallback>
                <p:oleObj name="Equation" r:id="rId12" imgW="596880" imgH="393480" progId="Equation.DSMT4">
                  <p:embed/>
                  <p:pic>
                    <p:nvPicPr>
                      <p:cNvPr id="87" name="Oggetto 86">
                        <a:extLst>
                          <a:ext uri="{FF2B5EF4-FFF2-40B4-BE49-F238E27FC236}">
                            <a16:creationId xmlns:a16="http://schemas.microsoft.com/office/drawing/2014/main" id="{8596350E-E6A5-4C15-BDBC-13D0C09C7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7725" y="4432300"/>
                        <a:ext cx="1428750" cy="938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6" name="Gruppo 105">
            <a:extLst>
              <a:ext uri="{FF2B5EF4-FFF2-40B4-BE49-F238E27FC236}">
                <a16:creationId xmlns:a16="http://schemas.microsoft.com/office/drawing/2014/main" id="{84BC55E7-A39A-454E-BF9E-53C0B370B267}"/>
              </a:ext>
            </a:extLst>
          </p:cNvPr>
          <p:cNvGrpSpPr/>
          <p:nvPr/>
        </p:nvGrpSpPr>
        <p:grpSpPr>
          <a:xfrm>
            <a:off x="8925857" y="3462506"/>
            <a:ext cx="2426212" cy="1866204"/>
            <a:chOff x="8147294" y="3493522"/>
            <a:chExt cx="3265540" cy="2511802"/>
          </a:xfrm>
        </p:grpSpPr>
        <p:sp>
          <p:nvSpPr>
            <p:cNvPr id="91" name="Figura a mano libera: forma 90">
              <a:extLst>
                <a:ext uri="{FF2B5EF4-FFF2-40B4-BE49-F238E27FC236}">
                  <a16:creationId xmlns:a16="http://schemas.microsoft.com/office/drawing/2014/main" id="{F8B0B92A-C022-4782-806B-E9F42CEB0F61}"/>
                </a:ext>
              </a:extLst>
            </p:cNvPr>
            <p:cNvSpPr/>
            <p:nvPr/>
          </p:nvSpPr>
          <p:spPr>
            <a:xfrm>
              <a:off x="8147294" y="3493522"/>
              <a:ext cx="2272639" cy="2511802"/>
            </a:xfrm>
            <a:custGeom>
              <a:avLst/>
              <a:gdLst>
                <a:gd name="connsiteX0" fmla="*/ 467754 w 2272639"/>
                <a:gd name="connsiteY0" fmla="*/ 2143515 h 2511802"/>
                <a:gd name="connsiteX1" fmla="*/ 85359 w 2272639"/>
                <a:gd name="connsiteY1" fmla="*/ 1762724 h 2511802"/>
                <a:gd name="connsiteX2" fmla="*/ 24175 w 2272639"/>
                <a:gd name="connsiteY2" fmla="*/ 1328308 h 2511802"/>
                <a:gd name="connsiteX3" fmla="*/ 235534 w 2272639"/>
                <a:gd name="connsiteY3" fmla="*/ 1046730 h 2511802"/>
                <a:gd name="connsiteX4" fmla="*/ 363462 w 2272639"/>
                <a:gd name="connsiteY4" fmla="*/ 900587 h 2511802"/>
                <a:gd name="connsiteX5" fmla="*/ 316732 w 2272639"/>
                <a:gd name="connsiteY5" fmla="*/ 667005 h 2511802"/>
                <a:gd name="connsiteX6" fmla="*/ 206334 w 2272639"/>
                <a:gd name="connsiteY6" fmla="*/ 345494 h 2511802"/>
                <a:gd name="connsiteX7" fmla="*/ 343997 w 2272639"/>
                <a:gd name="connsiteY7" fmla="*/ 90740 h 2511802"/>
                <a:gd name="connsiteX8" fmla="*/ 766717 w 2272639"/>
                <a:gd name="connsiteY8" fmla="*/ 2248 h 2511802"/>
                <a:gd name="connsiteX9" fmla="*/ 1282597 w 2272639"/>
                <a:gd name="connsiteY9" fmla="*/ 93422 h 2511802"/>
                <a:gd name="connsiteX10" fmla="*/ 1820731 w 2272639"/>
                <a:gd name="connsiteY10" fmla="*/ 128285 h 2511802"/>
                <a:gd name="connsiteX11" fmla="*/ 2094660 w 2272639"/>
                <a:gd name="connsiteY11" fmla="*/ 463490 h 2511802"/>
                <a:gd name="connsiteX12" fmla="*/ 2059894 w 2272639"/>
                <a:gd name="connsiteY12" fmla="*/ 1010535 h 2511802"/>
                <a:gd name="connsiteX13" fmla="*/ 1815168 w 2272639"/>
                <a:gd name="connsiteY13" fmla="*/ 1261261 h 2511802"/>
                <a:gd name="connsiteX14" fmla="*/ 1993152 w 2272639"/>
                <a:gd name="connsiteY14" fmla="*/ 1560270 h 2511802"/>
                <a:gd name="connsiteX15" fmla="*/ 2267082 w 2272639"/>
                <a:gd name="connsiteY15" fmla="*/ 1851221 h 2511802"/>
                <a:gd name="connsiteX16" fmla="*/ 2062675 w 2272639"/>
                <a:gd name="connsiteY16" fmla="*/ 2348654 h 2511802"/>
                <a:gd name="connsiteX17" fmla="*/ 1516207 w 2272639"/>
                <a:gd name="connsiteY17" fmla="*/ 2494806 h 2511802"/>
                <a:gd name="connsiteX18" fmla="*/ 1136588 w 2272639"/>
                <a:gd name="connsiteY18" fmla="*/ 2244079 h 2511802"/>
                <a:gd name="connsiteX19" fmla="*/ 741685 w 2272639"/>
                <a:gd name="connsiteY19" fmla="*/ 2257481 h 2511802"/>
                <a:gd name="connsiteX20" fmla="*/ 467754 w 2272639"/>
                <a:gd name="connsiteY20" fmla="*/ 2143515 h 25118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</a:cxnLst>
              <a:rect l="l" t="t" r="r" b="b"/>
              <a:pathLst>
                <a:path w="2272639" h="2511802">
                  <a:moveTo>
                    <a:pt x="467754" y="2143515"/>
                  </a:moveTo>
                  <a:cubicBezTo>
                    <a:pt x="353731" y="2055027"/>
                    <a:pt x="178526" y="1912895"/>
                    <a:pt x="85359" y="1762724"/>
                  </a:cubicBezTo>
                  <a:cubicBezTo>
                    <a:pt x="-7808" y="1612553"/>
                    <a:pt x="-18932" y="1454343"/>
                    <a:pt x="24175" y="1328308"/>
                  </a:cubicBezTo>
                  <a:cubicBezTo>
                    <a:pt x="67282" y="1202263"/>
                    <a:pt x="164617" y="1108414"/>
                    <a:pt x="235534" y="1046730"/>
                  </a:cubicBezTo>
                  <a:cubicBezTo>
                    <a:pt x="306452" y="985055"/>
                    <a:pt x="350948" y="955556"/>
                    <a:pt x="363462" y="900587"/>
                  </a:cubicBezTo>
                  <a:cubicBezTo>
                    <a:pt x="375977" y="845616"/>
                    <a:pt x="356510" y="765170"/>
                    <a:pt x="316732" y="667005"/>
                  </a:cubicBezTo>
                  <a:cubicBezTo>
                    <a:pt x="276956" y="568841"/>
                    <a:pt x="214678" y="448739"/>
                    <a:pt x="206334" y="345494"/>
                  </a:cubicBezTo>
                  <a:cubicBezTo>
                    <a:pt x="197990" y="242251"/>
                    <a:pt x="242485" y="153759"/>
                    <a:pt x="343997" y="90740"/>
                  </a:cubicBezTo>
                  <a:cubicBezTo>
                    <a:pt x="445508" y="27720"/>
                    <a:pt x="604024" y="-9822"/>
                    <a:pt x="766717" y="2248"/>
                  </a:cubicBezTo>
                  <a:cubicBezTo>
                    <a:pt x="929411" y="14317"/>
                    <a:pt x="1096269" y="75992"/>
                    <a:pt x="1282597" y="93422"/>
                  </a:cubicBezTo>
                  <a:cubicBezTo>
                    <a:pt x="1468934" y="110851"/>
                    <a:pt x="1674722" y="84035"/>
                    <a:pt x="1820731" y="128285"/>
                  </a:cubicBezTo>
                  <a:cubicBezTo>
                    <a:pt x="1966739" y="172536"/>
                    <a:pt x="2052950" y="287842"/>
                    <a:pt x="2094660" y="463490"/>
                  </a:cubicBezTo>
                  <a:cubicBezTo>
                    <a:pt x="2136370" y="639138"/>
                    <a:pt x="2133589" y="875114"/>
                    <a:pt x="2059894" y="1010535"/>
                  </a:cubicBezTo>
                  <a:cubicBezTo>
                    <a:pt x="1986199" y="1145952"/>
                    <a:pt x="1841590" y="1180813"/>
                    <a:pt x="1815168" y="1261261"/>
                  </a:cubicBezTo>
                  <a:cubicBezTo>
                    <a:pt x="1788746" y="1341719"/>
                    <a:pt x="1880519" y="1467754"/>
                    <a:pt x="1993152" y="1560270"/>
                  </a:cubicBezTo>
                  <a:cubicBezTo>
                    <a:pt x="2105785" y="1652777"/>
                    <a:pt x="2239278" y="1711775"/>
                    <a:pt x="2267082" y="1851221"/>
                  </a:cubicBezTo>
                  <a:cubicBezTo>
                    <a:pt x="2294895" y="1990667"/>
                    <a:pt x="2217028" y="2210551"/>
                    <a:pt x="2062675" y="2348654"/>
                  </a:cubicBezTo>
                  <a:cubicBezTo>
                    <a:pt x="1908323" y="2486757"/>
                    <a:pt x="1677503" y="2543069"/>
                    <a:pt x="1516207" y="2494806"/>
                  </a:cubicBezTo>
                  <a:cubicBezTo>
                    <a:pt x="1354901" y="2446533"/>
                    <a:pt x="1263128" y="2293686"/>
                    <a:pt x="1136588" y="2244079"/>
                  </a:cubicBezTo>
                  <a:cubicBezTo>
                    <a:pt x="1010048" y="2194464"/>
                    <a:pt x="848755" y="2248099"/>
                    <a:pt x="741685" y="2257481"/>
                  </a:cubicBezTo>
                  <a:cubicBezTo>
                    <a:pt x="634616" y="2266873"/>
                    <a:pt x="581778" y="2232011"/>
                    <a:pt x="467754" y="2143515"/>
                  </a:cubicBezTo>
                  <a:close/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2" name="Figura a mano libera: forma 91">
              <a:extLst>
                <a:ext uri="{FF2B5EF4-FFF2-40B4-BE49-F238E27FC236}">
                  <a16:creationId xmlns:a16="http://schemas.microsoft.com/office/drawing/2014/main" id="{93B2583D-135E-464B-93BE-E11055B48888}"/>
                </a:ext>
              </a:extLst>
            </p:cNvPr>
            <p:cNvSpPr/>
            <p:nvPr/>
          </p:nvSpPr>
          <p:spPr>
            <a:xfrm>
              <a:off x="10633098" y="4401158"/>
              <a:ext cx="133350" cy="600075"/>
            </a:xfrm>
            <a:custGeom>
              <a:avLst/>
              <a:gdLst>
                <a:gd name="connsiteX0" fmla="*/ 66675 w 133350"/>
                <a:gd name="connsiteY0" fmla="*/ 0 h 600075"/>
                <a:gd name="connsiteX1" fmla="*/ 66675 w 133350"/>
                <a:gd name="connsiteY1" fmla="*/ 100013 h 600075"/>
                <a:gd name="connsiteX2" fmla="*/ 0 w 133350"/>
                <a:gd name="connsiteY2" fmla="*/ 133350 h 600075"/>
                <a:gd name="connsiteX3" fmla="*/ 133350 w 133350"/>
                <a:gd name="connsiteY3" fmla="*/ 200025 h 600075"/>
                <a:gd name="connsiteX4" fmla="*/ 0 w 133350"/>
                <a:gd name="connsiteY4" fmla="*/ 266700 h 600075"/>
                <a:gd name="connsiteX5" fmla="*/ 133350 w 133350"/>
                <a:gd name="connsiteY5" fmla="*/ 333375 h 600075"/>
                <a:gd name="connsiteX6" fmla="*/ 0 w 133350"/>
                <a:gd name="connsiteY6" fmla="*/ 400050 h 600075"/>
                <a:gd name="connsiteX7" fmla="*/ 133350 w 133350"/>
                <a:gd name="connsiteY7" fmla="*/ 466725 h 600075"/>
                <a:gd name="connsiteX8" fmla="*/ 66675 w 133350"/>
                <a:gd name="connsiteY8" fmla="*/ 500063 h 600075"/>
                <a:gd name="connsiteX9" fmla="*/ 66675 w 133350"/>
                <a:gd name="connsiteY9" fmla="*/ 600075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33350" h="600075">
                  <a:moveTo>
                    <a:pt x="66675" y="0"/>
                  </a:moveTo>
                  <a:lnTo>
                    <a:pt x="66675" y="100013"/>
                  </a:lnTo>
                  <a:lnTo>
                    <a:pt x="0" y="133350"/>
                  </a:lnTo>
                  <a:lnTo>
                    <a:pt x="133350" y="200025"/>
                  </a:lnTo>
                  <a:lnTo>
                    <a:pt x="0" y="266700"/>
                  </a:lnTo>
                  <a:lnTo>
                    <a:pt x="133350" y="333375"/>
                  </a:lnTo>
                  <a:lnTo>
                    <a:pt x="0" y="400050"/>
                  </a:lnTo>
                  <a:lnTo>
                    <a:pt x="133350" y="466725"/>
                  </a:lnTo>
                  <a:lnTo>
                    <a:pt x="66675" y="500063"/>
                  </a:lnTo>
                  <a:lnTo>
                    <a:pt x="66675" y="600075"/>
                  </a:lnTo>
                </a:path>
              </a:pathLst>
            </a:custGeom>
            <a:noFill/>
            <a:ln w="19050" cap="rnd">
              <a:solidFill>
                <a:srgbClr val="000000"/>
              </a:solidFill>
              <a:prstDash val="solid"/>
              <a:bevel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3" name="Figura a mano libera: forma 92">
              <a:extLst>
                <a:ext uri="{FF2B5EF4-FFF2-40B4-BE49-F238E27FC236}">
                  <a16:creationId xmlns:a16="http://schemas.microsoft.com/office/drawing/2014/main" id="{278702F7-7F49-4279-88B8-CA51BF109356}"/>
                </a:ext>
              </a:extLst>
            </p:cNvPr>
            <p:cNvSpPr/>
            <p:nvPr/>
          </p:nvSpPr>
          <p:spPr>
            <a:xfrm>
              <a:off x="9668197" y="4245059"/>
              <a:ext cx="1031576" cy="156099"/>
            </a:xfrm>
            <a:custGeom>
              <a:avLst/>
              <a:gdLst>
                <a:gd name="connsiteX0" fmla="*/ 1031577 w 1031576"/>
                <a:gd name="connsiteY0" fmla="*/ 156099 h 156099"/>
                <a:gd name="connsiteX1" fmla="*/ 1031577 w 1031576"/>
                <a:gd name="connsiteY1" fmla="*/ 0 h 156099"/>
                <a:gd name="connsiteX2" fmla="*/ 0 w 1031576"/>
                <a:gd name="connsiteY2" fmla="*/ 0 h 1560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31576" h="156099">
                  <a:moveTo>
                    <a:pt x="1031577" y="156099"/>
                  </a:moveTo>
                  <a:lnTo>
                    <a:pt x="1031577" y="0"/>
                  </a:lnTo>
                  <a:lnTo>
                    <a:pt x="0" y="0"/>
                  </a:ln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4" name="Figura a mano libera: forma 93">
              <a:extLst>
                <a:ext uri="{FF2B5EF4-FFF2-40B4-BE49-F238E27FC236}">
                  <a16:creationId xmlns:a16="http://schemas.microsoft.com/office/drawing/2014/main" id="{F8255FEF-A3AE-4DCA-AAE5-7DCF68454E89}"/>
                </a:ext>
              </a:extLst>
            </p:cNvPr>
            <p:cNvSpPr/>
            <p:nvPr/>
          </p:nvSpPr>
          <p:spPr>
            <a:xfrm>
              <a:off x="9621458" y="4203387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5" name="Figura a mano libera: forma 94">
              <a:extLst>
                <a:ext uri="{FF2B5EF4-FFF2-40B4-BE49-F238E27FC236}">
                  <a16:creationId xmlns:a16="http://schemas.microsoft.com/office/drawing/2014/main" id="{74E6D7E9-6717-4B5E-B686-D95C34382B19}"/>
                </a:ext>
              </a:extLst>
            </p:cNvPr>
            <p:cNvSpPr/>
            <p:nvPr/>
          </p:nvSpPr>
          <p:spPr>
            <a:xfrm>
              <a:off x="9623248" y="5117448"/>
              <a:ext cx="83343" cy="83343"/>
            </a:xfrm>
            <a:custGeom>
              <a:avLst/>
              <a:gdLst>
                <a:gd name="connsiteX0" fmla="*/ 83344 w 83343"/>
                <a:gd name="connsiteY0" fmla="*/ 41672 h 83343"/>
                <a:gd name="connsiteX1" fmla="*/ 41672 w 83343"/>
                <a:gd name="connsiteY1" fmla="*/ 83344 h 83343"/>
                <a:gd name="connsiteX2" fmla="*/ 0 w 83343"/>
                <a:gd name="connsiteY2" fmla="*/ 41672 h 83343"/>
                <a:gd name="connsiteX3" fmla="*/ 41672 w 83343"/>
                <a:gd name="connsiteY3" fmla="*/ 0 h 83343"/>
                <a:gd name="connsiteX4" fmla="*/ 83344 w 83343"/>
                <a:gd name="connsiteY4" fmla="*/ 41672 h 833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3343" h="83343">
                  <a:moveTo>
                    <a:pt x="83344" y="41672"/>
                  </a:moveTo>
                  <a:cubicBezTo>
                    <a:pt x="83344" y="64687"/>
                    <a:pt x="64687" y="83344"/>
                    <a:pt x="41672" y="83344"/>
                  </a:cubicBezTo>
                  <a:cubicBezTo>
                    <a:pt x="18657" y="83344"/>
                    <a:pt x="0" y="64687"/>
                    <a:pt x="0" y="41672"/>
                  </a:cubicBezTo>
                  <a:cubicBezTo>
                    <a:pt x="0" y="18657"/>
                    <a:pt x="18657" y="0"/>
                    <a:pt x="41672" y="0"/>
                  </a:cubicBezTo>
                  <a:cubicBezTo>
                    <a:pt x="64687" y="0"/>
                    <a:pt x="83344" y="18657"/>
                    <a:pt x="83344" y="41672"/>
                  </a:cubicBezTo>
                  <a:close/>
                </a:path>
              </a:pathLst>
            </a:custGeom>
            <a:solidFill>
              <a:srgbClr val="000000"/>
            </a:solidFill>
            <a:ln w="33338" cap="rnd">
              <a:noFill/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6" name="CasellaDiTesto 95">
              <a:extLst>
                <a:ext uri="{FF2B5EF4-FFF2-40B4-BE49-F238E27FC236}">
                  <a16:creationId xmlns:a16="http://schemas.microsoft.com/office/drawing/2014/main" id="{DEE8A4ED-1BCF-47AF-B4E5-A7778954FBBA}"/>
                </a:ext>
              </a:extLst>
            </p:cNvPr>
            <p:cNvSpPr txBox="1"/>
            <p:nvPr/>
          </p:nvSpPr>
          <p:spPr>
            <a:xfrm>
              <a:off x="10261357" y="4529174"/>
              <a:ext cx="344805" cy="3486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sz="1800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R</a:t>
              </a:r>
            </a:p>
          </p:txBody>
        </p:sp>
        <p:grpSp>
          <p:nvGrpSpPr>
            <p:cNvPr id="97" name="Elemento grafico 88">
              <a:extLst>
                <a:ext uri="{FF2B5EF4-FFF2-40B4-BE49-F238E27FC236}">
                  <a16:creationId xmlns:a16="http://schemas.microsoft.com/office/drawing/2014/main" id="{7EA33A46-B149-4868-8ECE-DB6C85924041}"/>
                </a:ext>
              </a:extLst>
            </p:cNvPr>
            <p:cNvGrpSpPr/>
            <p:nvPr/>
          </p:nvGrpSpPr>
          <p:grpSpPr>
            <a:xfrm>
              <a:off x="10523711" y="5001236"/>
              <a:ext cx="352168" cy="533988"/>
              <a:chOff x="10523711" y="5001236"/>
              <a:chExt cx="352168" cy="533988"/>
            </a:xfrm>
            <a:noFill/>
          </p:grpSpPr>
          <p:sp>
            <p:nvSpPr>
              <p:cNvPr id="98" name="Figura a mano libera: forma 97">
                <a:extLst>
                  <a:ext uri="{FF2B5EF4-FFF2-40B4-BE49-F238E27FC236}">
                    <a16:creationId xmlns:a16="http://schemas.microsoft.com/office/drawing/2014/main" id="{627B2463-EC62-4B07-BCEF-FFE032A6DC7C}"/>
                  </a:ext>
                </a:extLst>
              </p:cNvPr>
              <p:cNvSpPr/>
              <p:nvPr/>
            </p:nvSpPr>
            <p:spPr>
              <a:xfrm>
                <a:off x="10523711" y="5090249"/>
                <a:ext cx="352168" cy="355998"/>
              </a:xfrm>
              <a:custGeom>
                <a:avLst/>
                <a:gdLst>
                  <a:gd name="connsiteX0" fmla="*/ 352185 w 352168"/>
                  <a:gd name="connsiteY0" fmla="*/ 178056 h 355998"/>
                  <a:gd name="connsiteX1" fmla="*/ 176101 w 352168"/>
                  <a:gd name="connsiteY1" fmla="*/ 356056 h 355998"/>
                  <a:gd name="connsiteX2" fmla="*/ 17 w 352168"/>
                  <a:gd name="connsiteY2" fmla="*/ 178056 h 355998"/>
                  <a:gd name="connsiteX3" fmla="*/ 176101 w 352168"/>
                  <a:gd name="connsiteY3" fmla="*/ 57 h 355998"/>
                  <a:gd name="connsiteX4" fmla="*/ 352185 w 352168"/>
                  <a:gd name="connsiteY4" fmla="*/ 178056 h 35599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52168" h="355998">
                    <a:moveTo>
                      <a:pt x="352185" y="178056"/>
                    </a:moveTo>
                    <a:cubicBezTo>
                      <a:pt x="352185" y="276363"/>
                      <a:pt x="273350" y="356056"/>
                      <a:pt x="176101" y="356056"/>
                    </a:cubicBezTo>
                    <a:cubicBezTo>
                      <a:pt x="78853" y="356056"/>
                      <a:pt x="17" y="276363"/>
                      <a:pt x="17" y="178056"/>
                    </a:cubicBezTo>
                    <a:cubicBezTo>
                      <a:pt x="17" y="79750"/>
                      <a:pt x="78853" y="57"/>
                      <a:pt x="176101" y="57"/>
                    </a:cubicBezTo>
                    <a:cubicBezTo>
                      <a:pt x="273350" y="57"/>
                      <a:pt x="352185" y="79750"/>
                      <a:pt x="352185" y="178056"/>
                    </a:cubicBezTo>
                    <a:close/>
                  </a:path>
                </a:pathLst>
              </a:custGeom>
              <a:noFill/>
              <a:ln w="19049" cap="sq">
                <a:solidFill>
                  <a:srgbClr val="FF0000"/>
                </a:solidFill>
                <a:prstDash val="solid"/>
                <a:round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99" name="Figura a mano libera: forma 98">
                <a:extLst>
                  <a:ext uri="{FF2B5EF4-FFF2-40B4-BE49-F238E27FC236}">
                    <a16:creationId xmlns:a16="http://schemas.microsoft.com/office/drawing/2014/main" id="{4FBD029E-F6F4-43AE-A3A2-901FA69E21ED}"/>
                  </a:ext>
                </a:extLst>
              </p:cNvPr>
              <p:cNvSpPr/>
              <p:nvPr/>
            </p:nvSpPr>
            <p:spPr>
              <a:xfrm>
                <a:off x="10699795" y="5446232"/>
                <a:ext cx="9525" cy="88992"/>
              </a:xfrm>
              <a:custGeom>
                <a:avLst/>
                <a:gdLst>
                  <a:gd name="connsiteX0" fmla="*/ 17 w 9525"/>
                  <a:gd name="connsiteY0" fmla="*/ 74 h 88992"/>
                  <a:gd name="connsiteX1" fmla="*/ 17 w 9525"/>
                  <a:gd name="connsiteY1" fmla="*/ 89066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7" y="74"/>
                    </a:moveTo>
                    <a:lnTo>
                      <a:pt x="17" y="89066"/>
                    </a:lnTo>
                  </a:path>
                </a:pathLst>
              </a:custGeom>
              <a:noFill/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0" name="Figura a mano libera: forma 99">
                <a:extLst>
                  <a:ext uri="{FF2B5EF4-FFF2-40B4-BE49-F238E27FC236}">
                    <a16:creationId xmlns:a16="http://schemas.microsoft.com/office/drawing/2014/main" id="{938B7E45-7FF0-41C5-88EB-438EC0F34001}"/>
                  </a:ext>
                </a:extLst>
              </p:cNvPr>
              <p:cNvSpPr/>
              <p:nvPr/>
            </p:nvSpPr>
            <p:spPr>
              <a:xfrm>
                <a:off x="10699795" y="5001236"/>
                <a:ext cx="9525" cy="88992"/>
              </a:xfrm>
              <a:custGeom>
                <a:avLst/>
                <a:gdLst>
                  <a:gd name="connsiteX0" fmla="*/ 17 w 9525"/>
                  <a:gd name="connsiteY0" fmla="*/ 89032 h 88992"/>
                  <a:gd name="connsiteX1" fmla="*/ 17 w 9525"/>
                  <a:gd name="connsiteY1" fmla="*/ 40 h 88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88992">
                    <a:moveTo>
                      <a:pt x="17" y="89032"/>
                    </a:moveTo>
                    <a:lnTo>
                      <a:pt x="17" y="40"/>
                    </a:lnTo>
                  </a:path>
                </a:pathLst>
              </a:custGeom>
              <a:noFill/>
              <a:ln w="19049" cap="rnd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1" name="Figura a mano libera: forma 100">
                <a:extLst>
                  <a:ext uri="{FF2B5EF4-FFF2-40B4-BE49-F238E27FC236}">
                    <a16:creationId xmlns:a16="http://schemas.microsoft.com/office/drawing/2014/main" id="{89D11938-F4D2-4FD3-9497-05A35AED7F3E}"/>
                  </a:ext>
                </a:extLst>
              </p:cNvPr>
              <p:cNvSpPr/>
              <p:nvPr/>
            </p:nvSpPr>
            <p:spPr>
              <a:xfrm>
                <a:off x="10650079" y="5177852"/>
                <a:ext cx="99396" cy="9525"/>
              </a:xfrm>
              <a:custGeom>
                <a:avLst/>
                <a:gdLst>
                  <a:gd name="connsiteX0" fmla="*/ 99414 w 99396"/>
                  <a:gd name="connsiteY0" fmla="*/ 50 h 9525"/>
                  <a:gd name="connsiteX1" fmla="*/ 17 w 99396"/>
                  <a:gd name="connsiteY1" fmla="*/ 50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414" y="50"/>
                    </a:moveTo>
                    <a:lnTo>
                      <a:pt x="17" y="50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2" name="Figura a mano libera: forma 101">
                <a:extLst>
                  <a:ext uri="{FF2B5EF4-FFF2-40B4-BE49-F238E27FC236}">
                    <a16:creationId xmlns:a16="http://schemas.microsoft.com/office/drawing/2014/main" id="{C7FCE1CF-D0B7-4D17-BDF7-66EA2A1CF6A1}"/>
                  </a:ext>
                </a:extLst>
              </p:cNvPr>
              <p:cNvSpPr/>
              <p:nvPr/>
            </p:nvSpPr>
            <p:spPr>
              <a:xfrm>
                <a:off x="10699795" y="5126804"/>
                <a:ext cx="9525" cy="102096"/>
              </a:xfrm>
              <a:custGeom>
                <a:avLst/>
                <a:gdLst>
                  <a:gd name="connsiteX0" fmla="*/ 17 w 9525"/>
                  <a:gd name="connsiteY0" fmla="*/ 102146 h 102096"/>
                  <a:gd name="connsiteX1" fmla="*/ 17 w 9525"/>
                  <a:gd name="connsiteY1" fmla="*/ 50 h 1020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525" h="102096">
                    <a:moveTo>
                      <a:pt x="17" y="102146"/>
                    </a:moveTo>
                    <a:lnTo>
                      <a:pt x="17" y="50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03" name="Figura a mano libera: forma 102">
                <a:extLst>
                  <a:ext uri="{FF2B5EF4-FFF2-40B4-BE49-F238E27FC236}">
                    <a16:creationId xmlns:a16="http://schemas.microsoft.com/office/drawing/2014/main" id="{5A72E663-D95E-43B6-8426-DFA8006A4C8B}"/>
                  </a:ext>
                </a:extLst>
              </p:cNvPr>
              <p:cNvSpPr/>
              <p:nvPr/>
            </p:nvSpPr>
            <p:spPr>
              <a:xfrm>
                <a:off x="10650079" y="5388380"/>
                <a:ext cx="99396" cy="9525"/>
              </a:xfrm>
              <a:custGeom>
                <a:avLst/>
                <a:gdLst>
                  <a:gd name="connsiteX0" fmla="*/ 99414 w 99396"/>
                  <a:gd name="connsiteY0" fmla="*/ 66 h 9525"/>
                  <a:gd name="connsiteX1" fmla="*/ 17 w 99396"/>
                  <a:gd name="connsiteY1" fmla="*/ 66 h 95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99396" h="9525">
                    <a:moveTo>
                      <a:pt x="99414" y="66"/>
                    </a:moveTo>
                    <a:lnTo>
                      <a:pt x="17" y="66"/>
                    </a:lnTo>
                  </a:path>
                </a:pathLst>
              </a:custGeom>
              <a:noFill/>
              <a:ln w="19049" cap="flat">
                <a:solidFill>
                  <a:srgbClr val="FF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104" name="CasellaDiTesto 103">
              <a:extLst>
                <a:ext uri="{FF2B5EF4-FFF2-40B4-BE49-F238E27FC236}">
                  <a16:creationId xmlns:a16="http://schemas.microsoft.com/office/drawing/2014/main" id="{88F0831A-E6A3-4FC9-ADFB-6ED9773D81C8}"/>
                </a:ext>
              </a:extLst>
            </p:cNvPr>
            <p:cNvSpPr txBox="1"/>
            <p:nvPr/>
          </p:nvSpPr>
          <p:spPr>
            <a:xfrm>
              <a:off x="10820379" y="5102903"/>
              <a:ext cx="592455" cy="577215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700" i="1" spc="0" baseline="0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V</a:t>
              </a:r>
              <a:r>
                <a:rPr lang="en-US" sz="2588" i="1" spc="0" baseline="-37681" dirty="0">
                  <a:solidFill>
                    <a:srgbClr val="FF0000"/>
                  </a:solidFill>
                  <a:latin typeface="Arial"/>
                  <a:cs typeface="Arial"/>
                  <a:sym typeface="Arial"/>
                  <a:rtl val="0"/>
                </a:rPr>
                <a:t>th</a:t>
              </a:r>
            </a:p>
          </p:txBody>
        </p:sp>
        <p:sp>
          <p:nvSpPr>
            <p:cNvPr id="105" name="Figura a mano libera: forma 104">
              <a:extLst>
                <a:ext uri="{FF2B5EF4-FFF2-40B4-BE49-F238E27FC236}">
                  <a16:creationId xmlns:a16="http://schemas.microsoft.com/office/drawing/2014/main" id="{CD9F1A9A-2C92-4108-B9E1-17DFE45AC4E1}"/>
                </a:ext>
              </a:extLst>
            </p:cNvPr>
            <p:cNvSpPr/>
            <p:nvPr/>
          </p:nvSpPr>
          <p:spPr>
            <a:xfrm>
              <a:off x="9664920" y="5159120"/>
              <a:ext cx="1035046" cy="599554"/>
            </a:xfrm>
            <a:custGeom>
              <a:avLst/>
              <a:gdLst>
                <a:gd name="connsiteX0" fmla="*/ 1034853 w 1035046"/>
                <a:gd name="connsiteY0" fmla="*/ 376114 h 599554"/>
                <a:gd name="connsiteX1" fmla="*/ 1020975 w 1035046"/>
                <a:gd name="connsiteY1" fmla="*/ 523599 h 599554"/>
                <a:gd name="connsiteX2" fmla="*/ 894683 w 1035046"/>
                <a:gd name="connsiteY2" fmla="*/ 599332 h 599554"/>
                <a:gd name="connsiteX3" fmla="*/ 577434 w 1035046"/>
                <a:gd name="connsiteY3" fmla="*/ 483737 h 599554"/>
                <a:gd name="connsiteX4" fmla="*/ 325155 w 1035046"/>
                <a:gd name="connsiteY4" fmla="*/ 235686 h 599554"/>
                <a:gd name="connsiteX5" fmla="*/ 139760 w 1035046"/>
                <a:gd name="connsiteY5" fmla="*/ 56759 h 599554"/>
                <a:gd name="connsiteX6" fmla="*/ 0 w 1035046"/>
                <a:gd name="connsiteY6" fmla="*/ 0 h 5995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35046" h="599554">
                  <a:moveTo>
                    <a:pt x="1034853" y="376114"/>
                  </a:moveTo>
                  <a:cubicBezTo>
                    <a:pt x="1035377" y="428006"/>
                    <a:pt x="1035901" y="479936"/>
                    <a:pt x="1020975" y="523599"/>
                  </a:cubicBezTo>
                  <a:cubicBezTo>
                    <a:pt x="1006050" y="567271"/>
                    <a:pt x="975674" y="602704"/>
                    <a:pt x="894683" y="599332"/>
                  </a:cubicBezTo>
                  <a:cubicBezTo>
                    <a:pt x="813683" y="595960"/>
                    <a:pt x="682066" y="553774"/>
                    <a:pt x="577434" y="483737"/>
                  </a:cubicBezTo>
                  <a:cubicBezTo>
                    <a:pt x="472812" y="413709"/>
                    <a:pt x="395183" y="315839"/>
                    <a:pt x="325155" y="235686"/>
                  </a:cubicBezTo>
                  <a:cubicBezTo>
                    <a:pt x="255127" y="155524"/>
                    <a:pt x="192691" y="93088"/>
                    <a:pt x="139760" y="56759"/>
                  </a:cubicBezTo>
                  <a:cubicBezTo>
                    <a:pt x="86839" y="20431"/>
                    <a:pt x="43425" y="10220"/>
                    <a:pt x="0" y="0"/>
                  </a:cubicBezTo>
                </a:path>
              </a:pathLst>
            </a:custGeom>
            <a:noFill/>
            <a:ln w="19044" cap="rnd">
              <a:solidFill>
                <a:srgbClr val="000000"/>
              </a:solidFill>
              <a:prstDash val="solid"/>
              <a:round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aphicFrame>
        <p:nvGraphicFramePr>
          <p:cNvPr id="107" name="Oggetto 106">
            <a:extLst>
              <a:ext uri="{FF2B5EF4-FFF2-40B4-BE49-F238E27FC236}">
                <a16:creationId xmlns:a16="http://schemas.microsoft.com/office/drawing/2014/main" id="{58F00785-025B-4293-A2F9-E14600D63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100648"/>
              </p:ext>
            </p:extLst>
          </p:nvPr>
        </p:nvGraphicFramePr>
        <p:xfrm>
          <a:off x="8491538" y="5484813"/>
          <a:ext cx="27066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30040" imgH="228600" progId="Equation.DSMT4">
                  <p:embed/>
                </p:oleObj>
              </mc:Choice>
              <mc:Fallback>
                <p:oleObj name="Equation" r:id="rId14" imgW="1130040" imgH="228600" progId="Equation.DSMT4">
                  <p:embed/>
                  <p:pic>
                    <p:nvPicPr>
                      <p:cNvPr id="107" name="Oggetto 106">
                        <a:extLst>
                          <a:ext uri="{FF2B5EF4-FFF2-40B4-BE49-F238E27FC236}">
                            <a16:creationId xmlns:a16="http://schemas.microsoft.com/office/drawing/2014/main" id="{58F00785-025B-4293-A2F9-E14600D63A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538" y="5484813"/>
                        <a:ext cx="270668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Freccia a destra 107">
            <a:extLst>
              <a:ext uri="{FF2B5EF4-FFF2-40B4-BE49-F238E27FC236}">
                <a16:creationId xmlns:a16="http://schemas.microsoft.com/office/drawing/2014/main" id="{87E1C40A-2415-4A17-833B-6DC23161CEFA}"/>
              </a:ext>
            </a:extLst>
          </p:cNvPr>
          <p:cNvSpPr/>
          <p:nvPr/>
        </p:nvSpPr>
        <p:spPr>
          <a:xfrm>
            <a:off x="1917360" y="2069491"/>
            <a:ext cx="553186" cy="43338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Freccia a destra 108">
            <a:extLst>
              <a:ext uri="{FF2B5EF4-FFF2-40B4-BE49-F238E27FC236}">
                <a16:creationId xmlns:a16="http://schemas.microsoft.com/office/drawing/2014/main" id="{F015C271-9B28-4B83-A5C8-A6D5F0DD9345}"/>
              </a:ext>
            </a:extLst>
          </p:cNvPr>
          <p:cNvSpPr/>
          <p:nvPr/>
        </p:nvSpPr>
        <p:spPr>
          <a:xfrm>
            <a:off x="5937999" y="2153264"/>
            <a:ext cx="529444" cy="365125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0" name="Oggetto 109">
            <a:extLst>
              <a:ext uri="{FF2B5EF4-FFF2-40B4-BE49-F238E27FC236}">
                <a16:creationId xmlns:a16="http://schemas.microsoft.com/office/drawing/2014/main" id="{5BBA2EEE-3C99-45F3-9C05-998722D90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44081"/>
              </p:ext>
            </p:extLst>
          </p:nvPr>
        </p:nvGraphicFramePr>
        <p:xfrm>
          <a:off x="287723" y="3286927"/>
          <a:ext cx="18859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87320" imgH="177480" progId="Equation.DSMT4">
                  <p:embed/>
                </p:oleObj>
              </mc:Choice>
              <mc:Fallback>
                <p:oleObj name="Equation" r:id="rId16" imgW="787320" imgH="177480" progId="Equation.DSMT4">
                  <p:embed/>
                  <p:pic>
                    <p:nvPicPr>
                      <p:cNvPr id="110" name="Oggetto 109">
                        <a:extLst>
                          <a:ext uri="{FF2B5EF4-FFF2-40B4-BE49-F238E27FC236}">
                            <a16:creationId xmlns:a16="http://schemas.microsoft.com/office/drawing/2014/main" id="{5BBA2EEE-3C99-45F3-9C05-998722D903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23" y="3286927"/>
                        <a:ext cx="188595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Freccia bidirezionale orizzontale 110">
            <a:extLst>
              <a:ext uri="{FF2B5EF4-FFF2-40B4-BE49-F238E27FC236}">
                <a16:creationId xmlns:a16="http://schemas.microsoft.com/office/drawing/2014/main" id="{63E47DD4-DAA0-4656-AED8-614F1069D250}"/>
              </a:ext>
            </a:extLst>
          </p:cNvPr>
          <p:cNvSpPr/>
          <p:nvPr/>
        </p:nvSpPr>
        <p:spPr>
          <a:xfrm rot="2072395">
            <a:off x="8081994" y="3486897"/>
            <a:ext cx="847757" cy="434593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786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108" grpId="0" animBg="1"/>
      <p:bldP spid="109" grpId="0" animBg="1"/>
      <p:bldP spid="1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9689DD-BD1E-4B8A-92BE-208C5D0E67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t-IT" sz="3600" dirty="0"/>
              <a:t>MOSFET</a:t>
            </a:r>
            <a:endParaRPr lang="en-US" sz="3600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FB0D42-8C17-437B-9BB8-5A48BFD61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EE0051-C3E4-4959-A976-D07CEA47A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82DC61CE-943B-40A1-A34F-89BBC6D247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360113" y="1027522"/>
            <a:ext cx="2381754" cy="208216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8B987C2-F74E-4867-BE6D-D8D609FB9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2391132"/>
              </p:ext>
            </p:extLst>
          </p:nvPr>
        </p:nvGraphicFramePr>
        <p:xfrm>
          <a:off x="4523151" y="1150539"/>
          <a:ext cx="164306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457200" progId="Equation.DSMT4">
                  <p:embed/>
                </p:oleObj>
              </mc:Choice>
              <mc:Fallback>
                <p:oleObj name="Equation" r:id="rId4" imgW="685800" imgH="4572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8B987C2-F74E-4867-BE6D-D8D609FB96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1150539"/>
                        <a:ext cx="1643062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3E5AFB8-CB44-463E-8381-116C4504A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160437"/>
              </p:ext>
            </p:extLst>
          </p:nvPr>
        </p:nvGraphicFramePr>
        <p:xfrm>
          <a:off x="4523151" y="2414190"/>
          <a:ext cx="12779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457200" progId="Equation.DSMT4">
                  <p:embed/>
                </p:oleObj>
              </mc:Choice>
              <mc:Fallback>
                <p:oleObj name="Equation" r:id="rId6" imgW="53316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3E5AFB8-CB44-463E-8381-116C4504AC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3151" y="2414190"/>
                        <a:ext cx="1277938" cy="1087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64D0E7E-CF7D-4E77-B65F-431782C61F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12560"/>
              </p:ext>
            </p:extLst>
          </p:nvPr>
        </p:nvGraphicFramePr>
        <p:xfrm>
          <a:off x="7097246" y="1418033"/>
          <a:ext cx="2403475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838080" progId="Equation.DSMT4">
                  <p:embed/>
                </p:oleObj>
              </mc:Choice>
              <mc:Fallback>
                <p:oleObj name="Equation" r:id="rId8" imgW="1002960" imgH="838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64D0E7E-CF7D-4E77-B65F-431782C61F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246" y="1418033"/>
                        <a:ext cx="2403475" cy="199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24C040-52D6-4EC8-9186-6BA68115B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9417"/>
              </p:ext>
            </p:extLst>
          </p:nvPr>
        </p:nvGraphicFramePr>
        <p:xfrm>
          <a:off x="1592943" y="3381940"/>
          <a:ext cx="1527629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24C040-52D6-4EC8-9186-6BA68115BE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43" y="3381940"/>
                        <a:ext cx="1527629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2852168-CDC4-4E8C-A4A7-0214C9DC1E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21385"/>
              </p:ext>
            </p:extLst>
          </p:nvPr>
        </p:nvGraphicFramePr>
        <p:xfrm>
          <a:off x="3948696" y="4309382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2852168-CDC4-4E8C-A4A7-0214C9DC1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96" y="4309382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0377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B61D29A-6D48-4C8B-B8D0-A9873FBF4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DE3D0A2-87FC-4320-82AD-66D9862CAD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BDD3A01E-1D46-459E-B745-D6A8FAE95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014"/>
              </p:ext>
            </p:extLst>
          </p:nvPr>
        </p:nvGraphicFramePr>
        <p:xfrm>
          <a:off x="5963758" y="4092876"/>
          <a:ext cx="2706687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393480" progId="Equation.DSMT4">
                  <p:embed/>
                </p:oleObj>
              </mc:Choice>
              <mc:Fallback>
                <p:oleObj name="Equation" r:id="rId2" imgW="113004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BDD3A01E-1D46-459E-B745-D6A8FAE955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758" y="4092876"/>
                        <a:ext cx="2706687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olo 1">
            <a:extLst>
              <a:ext uri="{FF2B5EF4-FFF2-40B4-BE49-F238E27FC236}">
                <a16:creationId xmlns:a16="http://schemas.microsoft.com/office/drawing/2014/main" id="{E1B548E0-3A45-4A2D-949F-E1334A56E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OSFET: strong inversion + saturation</a:t>
            </a:r>
          </a:p>
        </p:txBody>
      </p:sp>
      <p:pic>
        <p:nvPicPr>
          <p:cNvPr id="2" name="Elemento grafico 1">
            <a:extLst>
              <a:ext uri="{FF2B5EF4-FFF2-40B4-BE49-F238E27FC236}">
                <a16:creationId xmlns:a16="http://schemas.microsoft.com/office/drawing/2014/main" id="{EF4BB1CC-CC4D-4C06-B664-2DF81F60E4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35277" y="1676129"/>
            <a:ext cx="860576" cy="1365993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1D8D27D-06C2-4F2A-9546-EA1B43ECBD37}"/>
              </a:ext>
            </a:extLst>
          </p:cNvPr>
          <p:cNvSpPr txBox="1"/>
          <p:nvPr/>
        </p:nvSpPr>
        <p:spPr>
          <a:xfrm>
            <a:off x="489479" y="1214464"/>
            <a:ext cx="2326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device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0323C279-B9B3-4CE4-96E3-6B6EB8DD6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810578"/>
              </p:ext>
            </p:extLst>
          </p:nvPr>
        </p:nvGraphicFramePr>
        <p:xfrm>
          <a:off x="523007" y="3164132"/>
          <a:ext cx="1709737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457200" progId="Equation.DSMT4">
                  <p:embed/>
                </p:oleObj>
              </mc:Choice>
              <mc:Fallback>
                <p:oleObj name="Equation" r:id="rId6" imgW="7110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323C279-B9B3-4CE4-96E3-6B6EB8DD6C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07" y="3164132"/>
                        <a:ext cx="1709737" cy="1085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25877D-7978-4D0C-A9CF-D2C6DB2BB6BA}"/>
              </a:ext>
            </a:extLst>
          </p:cNvPr>
          <p:cNvSpPr txBox="1"/>
          <p:nvPr/>
        </p:nvSpPr>
        <p:spPr>
          <a:xfrm>
            <a:off x="1652618" y="3182194"/>
            <a:ext cx="2908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parameter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196E3E5-2C2C-41DF-B5C9-AC96DD8EFBBB}"/>
              </a:ext>
            </a:extLst>
          </p:cNvPr>
          <p:cNvSpPr txBox="1"/>
          <p:nvPr/>
        </p:nvSpPr>
        <p:spPr>
          <a:xfrm>
            <a:off x="2232744" y="3726411"/>
            <a:ext cx="3389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 operating point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6F95D8E-7B33-48F9-B7E3-2B6139D23BB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5896555" y="1612287"/>
            <a:ext cx="989041" cy="1569907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7C46627D-58B6-4091-9216-3648E2B20DE1}"/>
              </a:ext>
            </a:extLst>
          </p:cNvPr>
          <p:cNvSpPr txBox="1"/>
          <p:nvPr/>
        </p:nvSpPr>
        <p:spPr>
          <a:xfrm>
            <a:off x="5518679" y="1055907"/>
            <a:ext cx="2068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ctual  device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C9015BA-5384-4D57-BBE8-2EBC081D8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450856"/>
              </p:ext>
            </p:extLst>
          </p:nvPr>
        </p:nvGraphicFramePr>
        <p:xfrm>
          <a:off x="6391075" y="3344020"/>
          <a:ext cx="25034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41120" imgH="228600" progId="Equation.DSMT4">
                  <p:embed/>
                </p:oleObj>
              </mc:Choice>
              <mc:Fallback>
                <p:oleObj name="Equation" r:id="rId10" imgW="104112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C9015BA-5384-4D57-BBE8-2EBC081D86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075" y="3344020"/>
                        <a:ext cx="2503487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8AD480A9-29AA-40E7-B77E-FD9AB8B5DC73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889642" y="1470378"/>
            <a:ext cx="2068194" cy="1667898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99FFC1BD-5759-49CE-ACA5-522896C65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52384"/>
              </p:ext>
            </p:extLst>
          </p:nvPr>
        </p:nvGraphicFramePr>
        <p:xfrm>
          <a:off x="10858386" y="1300869"/>
          <a:ext cx="596673" cy="75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90440" imgH="241200" progId="Equation.DSMT4">
                  <p:embed/>
                </p:oleObj>
              </mc:Choice>
              <mc:Fallback>
                <p:oleObj name="Equation" r:id="rId14" imgW="190440" imgH="241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99FFC1BD-5759-49CE-ACA5-522896C655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386" y="1300869"/>
                        <a:ext cx="596673" cy="7505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6FC6656-5D1C-44BA-92BD-AFE8D4B7AFC3}"/>
              </a:ext>
            </a:extLst>
          </p:cNvPr>
          <p:cNvSpPr txBox="1"/>
          <p:nvPr/>
        </p:nvSpPr>
        <p:spPr>
          <a:xfrm>
            <a:off x="8037900" y="1150257"/>
            <a:ext cx="12650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device</a:t>
            </a: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661DBEC4-54A6-4AAD-A853-CC85B2E5061A}"/>
              </a:ext>
            </a:extLst>
          </p:cNvPr>
          <p:cNvCxnSpPr>
            <a:cxnSpLocks/>
          </p:cNvCxnSpPr>
          <p:nvPr/>
        </p:nvCxnSpPr>
        <p:spPr>
          <a:xfrm>
            <a:off x="9155899" y="1600068"/>
            <a:ext cx="379987" cy="381186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678D3C82-1B18-4425-A97C-1DD249066DC9}"/>
              </a:ext>
            </a:extLst>
          </p:cNvPr>
          <p:cNvSpPr/>
          <p:nvPr/>
        </p:nvSpPr>
        <p:spPr>
          <a:xfrm>
            <a:off x="7271657" y="2051388"/>
            <a:ext cx="936439" cy="49735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562356E3-C6BB-4C06-89A5-CC1AB80A36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10826"/>
              </p:ext>
            </p:extLst>
          </p:nvPr>
        </p:nvGraphicFramePr>
        <p:xfrm>
          <a:off x="1082084" y="5149924"/>
          <a:ext cx="34067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422360" imgH="431640" progId="Equation.DSMT4">
                  <p:embed/>
                </p:oleObj>
              </mc:Choice>
              <mc:Fallback>
                <p:oleObj name="Equation" r:id="rId16" imgW="1422360" imgH="4316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562356E3-C6BB-4C06-89A5-CC1AB80A36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084" y="5149924"/>
                        <a:ext cx="3406775" cy="102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670066DB-BC88-4B52-A443-8AB5CE59C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730244"/>
              </p:ext>
            </p:extLst>
          </p:nvPr>
        </p:nvGraphicFramePr>
        <p:xfrm>
          <a:off x="4637117" y="5124847"/>
          <a:ext cx="2738438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3000" imgH="393480" progId="Equation.DSMT4">
                  <p:embed/>
                </p:oleObj>
              </mc:Choice>
              <mc:Fallback>
                <p:oleObj name="Equation" r:id="rId18" imgW="1143000" imgH="39348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670066DB-BC88-4B52-A443-8AB5CE59C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7117" y="5124847"/>
                        <a:ext cx="2738438" cy="935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11ACB5FF-6925-473B-9140-DC85905719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618626"/>
              </p:ext>
            </p:extLst>
          </p:nvPr>
        </p:nvGraphicFramePr>
        <p:xfrm>
          <a:off x="7393301" y="5312289"/>
          <a:ext cx="2554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66680" imgH="253800" progId="Equation.DSMT4">
                  <p:embed/>
                </p:oleObj>
              </mc:Choice>
              <mc:Fallback>
                <p:oleObj name="Equation" r:id="rId20" imgW="1066680" imgH="2538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11ACB5FF-6925-473B-9140-DC85905719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301" y="5312289"/>
                        <a:ext cx="2554287" cy="603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5064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2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3522A02-763A-41B8-BB70-AB4EF3009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4A3F65-CDCB-4726-B80D-7F4B412E6C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EBC7934-1CE5-45D8-A688-F03154E62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422018"/>
              </p:ext>
            </p:extLst>
          </p:nvPr>
        </p:nvGraphicFramePr>
        <p:xfrm>
          <a:off x="1119675" y="998924"/>
          <a:ext cx="6670048" cy="1090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520" imgH="393480" progId="Equation.DSMT4">
                  <p:embed/>
                </p:oleObj>
              </mc:Choice>
              <mc:Fallback>
                <p:oleObj name="Equation" r:id="rId2" imgW="238752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9EBC7934-1CE5-45D8-A688-F03154E62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998924"/>
                        <a:ext cx="6670048" cy="10903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4BC3B09-E19D-40DD-A091-34E2C7842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962462"/>
              </p:ext>
            </p:extLst>
          </p:nvPr>
        </p:nvGraphicFramePr>
        <p:xfrm>
          <a:off x="1402295" y="2577928"/>
          <a:ext cx="301625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4BC3B09-E19D-40DD-A091-34E2C78425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295" y="2577928"/>
                        <a:ext cx="3016250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A6DC4DF-8314-4DD1-B082-D663EFF90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38364"/>
              </p:ext>
            </p:extLst>
          </p:nvPr>
        </p:nvGraphicFramePr>
        <p:xfrm>
          <a:off x="5749719" y="2509666"/>
          <a:ext cx="46831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76160" imgH="444240" progId="Equation.DSMT4">
                  <p:embed/>
                </p:oleObj>
              </mc:Choice>
              <mc:Fallback>
                <p:oleObj name="Equation" r:id="rId6" imgW="1676160" imgH="4442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A6DC4DF-8314-4DD1-B082-D663EFF904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719" y="2509666"/>
                        <a:ext cx="4683125" cy="1228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4F1F231-5765-4B13-9548-7FBD604FF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61941"/>
              </p:ext>
            </p:extLst>
          </p:nvPr>
        </p:nvGraphicFramePr>
        <p:xfrm>
          <a:off x="1119675" y="4335802"/>
          <a:ext cx="4506912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12800" imgH="507960" progId="Equation.DSMT4">
                  <p:embed/>
                </p:oleObj>
              </mc:Choice>
              <mc:Fallback>
                <p:oleObj name="Equation" r:id="rId8" imgW="1612800" imgH="50796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4F1F231-5765-4B13-9548-7FBD604FFB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675" y="4335802"/>
                        <a:ext cx="4506912" cy="1406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ECD0A43-328B-4D41-88B7-0AD2B8C59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382413"/>
              </p:ext>
            </p:extLst>
          </p:nvPr>
        </p:nvGraphicFramePr>
        <p:xfrm>
          <a:off x="5933884" y="4691063"/>
          <a:ext cx="11017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28600" progId="Equation.DSMT4">
                  <p:embed/>
                </p:oleObj>
              </mc:Choice>
              <mc:Fallback>
                <p:oleObj name="Equation" r:id="rId10" imgW="3934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ECD0A43-328B-4D41-88B7-0AD2B8C596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3884" y="4691063"/>
                        <a:ext cx="1101725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8C1CE49F-CCE3-4FF8-9161-BB2B154F7364}"/>
              </a:ext>
            </a:extLst>
          </p:cNvPr>
          <p:cNvSpPr txBox="1"/>
          <p:nvPr/>
        </p:nvSpPr>
        <p:spPr>
          <a:xfrm>
            <a:off x="5815555" y="4537291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Parentesi graffa aperta 9">
            <a:extLst>
              <a:ext uri="{FF2B5EF4-FFF2-40B4-BE49-F238E27FC236}">
                <a16:creationId xmlns:a16="http://schemas.microsoft.com/office/drawing/2014/main" id="{E9697B88-5FB8-4686-9F5B-47994E185DCD}"/>
              </a:ext>
            </a:extLst>
          </p:cNvPr>
          <p:cNvSpPr/>
          <p:nvPr/>
        </p:nvSpPr>
        <p:spPr>
          <a:xfrm rot="16200000">
            <a:off x="3145554" y="851722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C5AD2B31-9F40-4893-93D9-FC73DCD92A92}"/>
              </a:ext>
            </a:extLst>
          </p:cNvPr>
          <p:cNvSpPr/>
          <p:nvPr/>
        </p:nvSpPr>
        <p:spPr>
          <a:xfrm rot="16200000">
            <a:off x="6378209" y="864399"/>
            <a:ext cx="333828" cy="2743197"/>
          </a:xfrm>
          <a:prstGeom prst="leftBrace">
            <a:avLst>
              <a:gd name="adj1" fmla="val 3496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77550EBE-4D71-41D1-9057-56D77654E4A6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8654031" y="3983210"/>
            <a:ext cx="2068194" cy="1667898"/>
          </a:xfrm>
          <a:prstGeom prst="rect">
            <a:avLst/>
          </a:prstGeom>
        </p:spPr>
      </p:pic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19EB60-45ED-4094-A0FF-E3DA43887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810956"/>
              </p:ext>
            </p:extLst>
          </p:nvPr>
        </p:nvGraphicFramePr>
        <p:xfrm>
          <a:off x="10722225" y="4516840"/>
          <a:ext cx="836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66400" imgH="228600" progId="Equation.DSMT4">
                  <p:embed/>
                </p:oleObj>
              </mc:Choice>
              <mc:Fallback>
                <p:oleObj name="Equation" r:id="rId14" imgW="266400" imgH="2286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C219EB60-45ED-4094-A0FF-E3DA43887B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2225" y="4516840"/>
                        <a:ext cx="836613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olo 1">
            <a:extLst>
              <a:ext uri="{FF2B5EF4-FFF2-40B4-BE49-F238E27FC236}">
                <a16:creationId xmlns:a16="http://schemas.microsoft.com/office/drawing/2014/main" id="{C27F0775-0337-440A-AC67-11AF0E7F00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/>
              <a:t>MOSFET: strong </a:t>
            </a:r>
            <a:r>
              <a:rPr lang="it-IT" sz="3200" dirty="0" err="1"/>
              <a:t>inversion</a:t>
            </a:r>
            <a:r>
              <a:rPr lang="it-IT" sz="3200" dirty="0"/>
              <a:t> + </a:t>
            </a:r>
            <a:r>
              <a:rPr lang="it-IT" sz="3200" dirty="0" err="1"/>
              <a:t>saturation</a:t>
            </a:r>
            <a:endParaRPr lang="en-US" sz="3200" dirty="0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54FDB369-CD0D-4836-923C-2CFAC607D071}"/>
              </a:ext>
            </a:extLst>
          </p:cNvPr>
          <p:cNvCxnSpPr/>
          <p:nvPr/>
        </p:nvCxnSpPr>
        <p:spPr>
          <a:xfrm>
            <a:off x="1119675" y="5892800"/>
            <a:ext cx="4814209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88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4B31143-8932-4470-9FBD-F1C4A5D9C6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7DDF902-4532-45DF-B94D-BB4ED786B7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E2485E4-2F38-40AF-A8D0-1E3D1D52A9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87399" y="151132"/>
            <a:ext cx="10515600" cy="662397"/>
          </a:xfrm>
        </p:spPr>
        <p:txBody>
          <a:bodyPr>
            <a:normAutofit/>
          </a:bodyPr>
          <a:lstStyle/>
          <a:p>
            <a:r>
              <a:rPr lang="it-IT" sz="3200" dirty="0" err="1"/>
              <a:t>Matched</a:t>
            </a:r>
            <a:r>
              <a:rPr lang="it-IT" sz="3200" dirty="0"/>
              <a:t> devices</a:t>
            </a:r>
            <a:endParaRPr lang="en-US" sz="3200" dirty="0"/>
          </a:p>
        </p:txBody>
      </p:sp>
      <p:sp>
        <p:nvSpPr>
          <p:cNvPr id="2" name="Rettangolo 1">
            <a:extLst>
              <a:ext uri="{FF2B5EF4-FFF2-40B4-BE49-F238E27FC236}">
                <a16:creationId xmlns:a16="http://schemas.microsoft.com/office/drawing/2014/main" id="{D4D2C81E-B10A-40E4-996F-FDC931DC436D}"/>
              </a:ext>
            </a:extLst>
          </p:cNvPr>
          <p:cNvSpPr/>
          <p:nvPr/>
        </p:nvSpPr>
        <p:spPr>
          <a:xfrm>
            <a:off x="5736772" y="1287329"/>
            <a:ext cx="6096000" cy="357020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two device are nominally identical.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nominal bias conditions (quiescent currents and voltages) are identical. </a:t>
            </a:r>
          </a:p>
          <a:p>
            <a:pPr marL="342900" lvl="0" indent="-342900" algn="just">
              <a:spcAft>
                <a:spcPts val="600"/>
              </a:spcAft>
              <a:buFont typeface="+mj-lt"/>
              <a:buAutoNum type="arabicPeriod"/>
              <a:tabLst>
                <a:tab pos="457200" algn="l"/>
              </a:tabLst>
            </a:pP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e nominal transfer functions that tie the quantity of the interest for the circuit (for example the output voltage of an amplifier) to the parametric currents of the two devices (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Symbol" panose="05050102010706020507" pitchFamily="18" charset="2"/>
                <a:ea typeface="Times New Roman" panose="02020603050405020304" pitchFamily="18" charset="0"/>
                <a:cs typeface="Arial" panose="020B0604020202020204" pitchFamily="34" charset="0"/>
              </a:rPr>
              <a:t>D</a:t>
            </a:r>
            <a:r>
              <a:rPr lang="en-US" sz="2400" i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) are opposite. 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5AC2755-C240-446E-BC2E-890A80F366E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3759" y="1411241"/>
            <a:ext cx="4680295" cy="3712302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7D0002FA-A6BC-4382-9484-82BD02A64D09}"/>
              </a:ext>
            </a:extLst>
          </p:cNvPr>
          <p:cNvSpPr txBox="1"/>
          <p:nvPr/>
        </p:nvSpPr>
        <p:spPr>
          <a:xfrm>
            <a:off x="2267857" y="737435"/>
            <a:ext cx="2789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Quantity of interest</a:t>
            </a:r>
          </a:p>
        </p:txBody>
      </p:sp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2E07F4E3-5DD0-4FC0-B711-D9BCE8817855}"/>
              </a:ext>
            </a:extLst>
          </p:cNvPr>
          <p:cNvCxnSpPr>
            <a:cxnSpLocks/>
          </p:cNvCxnSpPr>
          <p:nvPr/>
        </p:nvCxnSpPr>
        <p:spPr>
          <a:xfrm>
            <a:off x="4322642" y="1209239"/>
            <a:ext cx="423529" cy="83709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5DFD90D-15EC-438C-84F8-0E216F3CFC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14784"/>
              </p:ext>
            </p:extLst>
          </p:nvPr>
        </p:nvGraphicFramePr>
        <p:xfrm>
          <a:off x="3447941" y="5255312"/>
          <a:ext cx="3832225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71600" imgH="253800" progId="Equation.DSMT4">
                  <p:embed/>
                </p:oleObj>
              </mc:Choice>
              <mc:Fallback>
                <p:oleObj name="Equation" r:id="rId4" imgW="137160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5DFD90D-15EC-438C-84F8-0E216F3CFC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41" y="5255312"/>
                        <a:ext cx="3832225" cy="703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677EC6C-AF98-4FBF-8283-6747AFA051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242963"/>
              </p:ext>
            </p:extLst>
          </p:nvPr>
        </p:nvGraphicFramePr>
        <p:xfrm>
          <a:off x="7474631" y="5290237"/>
          <a:ext cx="1703387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480" imgH="241200" progId="Equation.DSMT4">
                  <p:embed/>
                </p:oleObj>
              </mc:Choice>
              <mc:Fallback>
                <p:oleObj name="Equation" r:id="rId6" imgW="60948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0677EC6C-AF98-4FBF-8283-6747AFA051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4631" y="5290237"/>
                        <a:ext cx="1703387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70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85D302-1288-4564-8BCE-57142B3AB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66DB37B-6B97-4217-BBB2-AD351D209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FCBB67F4-7F83-4A3F-87E3-42A168A23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256" y="69285"/>
            <a:ext cx="10515600" cy="662397"/>
          </a:xfrm>
        </p:spPr>
        <p:txBody>
          <a:bodyPr>
            <a:normAutofit/>
          </a:bodyPr>
          <a:lstStyle/>
          <a:p>
            <a:r>
              <a:rPr lang="en-US" sz="3200"/>
              <a:t>Matched devices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ABFF0BA0-31FC-4E10-BCFE-ED36D09C6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37643"/>
              </p:ext>
            </p:extLst>
          </p:nvPr>
        </p:nvGraphicFramePr>
        <p:xfrm>
          <a:off x="2713718" y="1146627"/>
          <a:ext cx="634594" cy="80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ABFF0BA0-31FC-4E10-BCFE-ED36D09C6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1146627"/>
                        <a:ext cx="634594" cy="80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1F198CFE-C2F6-4481-9BA7-B57A7E4BF8BC}"/>
              </a:ext>
            </a:extLst>
          </p:cNvPr>
          <p:cNvSpPr/>
          <p:nvPr/>
        </p:nvSpPr>
        <p:spPr>
          <a:xfrm>
            <a:off x="1204686" y="1146629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B31F621B-A91B-494F-BE44-4FD24217456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75543" y="1257526"/>
            <a:ext cx="638175" cy="866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9F0D17A4-C8F8-494C-81D4-2759DEB9AD8E}"/>
              </a:ext>
            </a:extLst>
          </p:cNvPr>
          <p:cNvSpPr txBox="1"/>
          <p:nvPr/>
        </p:nvSpPr>
        <p:spPr>
          <a:xfrm>
            <a:off x="1333780" y="1460080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B86EB03E-CC84-4042-9FC7-F3CCA98C83E2}"/>
              </a:ext>
            </a:extLst>
          </p:cNvPr>
          <p:cNvSpPr/>
          <p:nvPr/>
        </p:nvSpPr>
        <p:spPr>
          <a:xfrm>
            <a:off x="1204686" y="3137354"/>
            <a:ext cx="870857" cy="1088571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4785DC5C-15D8-4CCF-9F5B-C17937CB000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75543" y="3248251"/>
            <a:ext cx="638175" cy="8667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DB4BA6F4-4963-473C-8B5E-37B27516CCE7}"/>
              </a:ext>
            </a:extLst>
          </p:cNvPr>
          <p:cNvSpPr txBox="1"/>
          <p:nvPr/>
        </p:nvSpPr>
        <p:spPr>
          <a:xfrm>
            <a:off x="1333780" y="3450805"/>
            <a:ext cx="61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820061F-44D4-4A9E-87BB-719E6D479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74822"/>
              </p:ext>
            </p:extLst>
          </p:nvPr>
        </p:nvGraphicFramePr>
        <p:xfrm>
          <a:off x="2713718" y="3350041"/>
          <a:ext cx="6778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B820061F-44D4-4A9E-87BB-719E6D479B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718" y="3350041"/>
                        <a:ext cx="677862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343D504E-5952-4A09-B6A1-32A775FAE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4736"/>
              </p:ext>
            </p:extLst>
          </p:nvPr>
        </p:nvGraphicFramePr>
        <p:xfrm>
          <a:off x="4816473" y="1146627"/>
          <a:ext cx="7096125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343D504E-5952-4A09-B6A1-32A775FAED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3" y="1146627"/>
                        <a:ext cx="7096125" cy="1195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0349CE9C-8202-4AA2-9F36-E4627EC458BB}"/>
              </a:ext>
            </a:extLst>
          </p:cNvPr>
          <p:cNvCxnSpPr>
            <a:cxnSpLocks/>
          </p:cNvCxnSpPr>
          <p:nvPr/>
        </p:nvCxnSpPr>
        <p:spPr>
          <a:xfrm>
            <a:off x="3234243" y="1923465"/>
            <a:ext cx="481414" cy="572992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DF11BCE0-3F4B-4A50-93C2-3E5BBC201E86}"/>
              </a:ext>
            </a:extLst>
          </p:cNvPr>
          <p:cNvCxnSpPr>
            <a:cxnSpLocks/>
          </p:cNvCxnSpPr>
          <p:nvPr/>
        </p:nvCxnSpPr>
        <p:spPr>
          <a:xfrm flipV="1">
            <a:off x="2811942" y="3087621"/>
            <a:ext cx="772633" cy="348081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DB4BBDEE-1AD5-43EB-92BA-4652A3EC83FB}"/>
              </a:ext>
            </a:extLst>
          </p:cNvPr>
          <p:cNvSpPr txBox="1"/>
          <p:nvPr/>
        </p:nvSpPr>
        <p:spPr>
          <a:xfrm>
            <a:off x="3388857" y="1723000"/>
            <a:ext cx="37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993C7595-0B4F-4DAD-AC68-CA60E583B2AC}"/>
              </a:ext>
            </a:extLst>
          </p:cNvPr>
          <p:cNvSpPr txBox="1"/>
          <p:nvPr/>
        </p:nvSpPr>
        <p:spPr>
          <a:xfrm>
            <a:off x="2976094" y="2783707"/>
            <a:ext cx="4748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-F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ED55997-E63E-4387-AD6F-82BCB38A3F88}"/>
              </a:ext>
            </a:extLst>
          </p:cNvPr>
          <p:cNvSpPr txBox="1"/>
          <p:nvPr/>
        </p:nvSpPr>
        <p:spPr>
          <a:xfrm>
            <a:off x="3631116" y="2552874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endParaRPr lang="en-US" sz="2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3B4A983-357A-47F2-BF26-B53B278C812B}"/>
              </a:ext>
            </a:extLst>
          </p:cNvPr>
          <p:cNvCxnSpPr>
            <a:cxnSpLocks/>
          </p:cNvCxnSpPr>
          <p:nvPr/>
        </p:nvCxnSpPr>
        <p:spPr>
          <a:xfrm flipV="1">
            <a:off x="9173029" y="2235200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>
            <a:extLst>
              <a:ext uri="{FF2B5EF4-FFF2-40B4-BE49-F238E27FC236}">
                <a16:creationId xmlns:a16="http://schemas.microsoft.com/office/drawing/2014/main" id="{29AC838B-3FE0-465E-B835-6818B2A5618B}"/>
              </a:ext>
            </a:extLst>
          </p:cNvPr>
          <p:cNvCxnSpPr>
            <a:cxnSpLocks/>
          </p:cNvCxnSpPr>
          <p:nvPr/>
        </p:nvCxnSpPr>
        <p:spPr>
          <a:xfrm flipV="1">
            <a:off x="10660743" y="2288433"/>
            <a:ext cx="0" cy="672524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848DA075-8096-43E6-B76F-05AE40430928}"/>
              </a:ext>
            </a:extLst>
          </p:cNvPr>
          <p:cNvSpPr txBox="1"/>
          <p:nvPr/>
        </p:nvSpPr>
        <p:spPr>
          <a:xfrm>
            <a:off x="4484926" y="2870578"/>
            <a:ext cx="77592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ame functions, calculated at the same operating point because the device are matched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1BDEC486-0BB1-4F99-AE0E-B6B775A86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97320"/>
              </p:ext>
            </p:extLst>
          </p:nvPr>
        </p:nvGraphicFramePr>
        <p:xfrm>
          <a:off x="3388857" y="3892408"/>
          <a:ext cx="8699099" cy="106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4840" imgH="393480" progId="Equation.DSMT4">
                  <p:embed/>
                </p:oleObj>
              </mc:Choice>
              <mc:Fallback>
                <p:oleObj name="Equation" r:id="rId10" imgW="3174840" imgH="39348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1BDEC486-0BB1-4F99-AE0E-B6B775A868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857" y="3892408"/>
                        <a:ext cx="8699099" cy="1068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982B3545-AD67-40C1-899A-242C37B3CA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94130"/>
              </p:ext>
            </p:extLst>
          </p:nvPr>
        </p:nvGraphicFramePr>
        <p:xfrm>
          <a:off x="639989" y="571599"/>
          <a:ext cx="2000250" cy="55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12520" imgH="228600" progId="Equation.DSMT4">
                  <p:embed/>
                </p:oleObj>
              </mc:Choice>
              <mc:Fallback>
                <p:oleObj name="Equation" r:id="rId12" imgW="812520" imgH="2286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982B3545-AD67-40C1-899A-242C37B3C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989" y="571599"/>
                        <a:ext cx="2000250" cy="5563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5001CA6D-1F19-4EE1-8BF1-7A89CB6516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254795"/>
              </p:ext>
            </p:extLst>
          </p:nvPr>
        </p:nvGraphicFramePr>
        <p:xfrm>
          <a:off x="646750" y="2600897"/>
          <a:ext cx="2000250" cy="53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38080" imgH="228600" progId="Equation.DSMT4">
                  <p:embed/>
                </p:oleObj>
              </mc:Choice>
              <mc:Fallback>
                <p:oleObj name="Equation" r:id="rId14" imgW="838080" imgH="2286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5001CA6D-1F19-4EE1-8BF1-7A89CB6516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0" y="2600897"/>
                        <a:ext cx="2000250" cy="539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4558A63E-361D-4008-9ACA-D79F41BAC7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7439987"/>
              </p:ext>
            </p:extLst>
          </p:nvPr>
        </p:nvGraphicFramePr>
        <p:xfrm>
          <a:off x="1574280" y="5098993"/>
          <a:ext cx="3548063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9720" imgH="393480" progId="Equation.DSMT4">
                  <p:embed/>
                </p:oleObj>
              </mc:Choice>
              <mc:Fallback>
                <p:oleObj name="Equation" r:id="rId16" imgW="1269720" imgH="39348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4558A63E-361D-4008-9ACA-D79F41BAC7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280" y="5098993"/>
                        <a:ext cx="3548063" cy="1089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02D45D26-1913-4EC5-9335-7AB290EE8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452565"/>
              </p:ext>
            </p:extLst>
          </p:nvPr>
        </p:nvGraphicFramePr>
        <p:xfrm>
          <a:off x="6231333" y="5359741"/>
          <a:ext cx="2697163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65160" imgH="253800" progId="Equation.DSMT4">
                  <p:embed/>
                </p:oleObj>
              </mc:Choice>
              <mc:Fallback>
                <p:oleObj name="Equation" r:id="rId18" imgW="965160" imgH="2538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02D45D26-1913-4EC5-9335-7AB290EE81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333" y="5359741"/>
                        <a:ext cx="2697163" cy="703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asellaDiTesto 33">
            <a:extLst>
              <a:ext uri="{FF2B5EF4-FFF2-40B4-BE49-F238E27FC236}">
                <a16:creationId xmlns:a16="http://schemas.microsoft.com/office/drawing/2014/main" id="{2569E075-05A0-49CA-A670-9AFA8FE49CBB}"/>
              </a:ext>
            </a:extLst>
          </p:cNvPr>
          <p:cNvSpPr txBox="1"/>
          <p:nvPr/>
        </p:nvSpPr>
        <p:spPr>
          <a:xfrm>
            <a:off x="7579914" y="528748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DEF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501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53</Words>
  <Application>Microsoft Office PowerPoint</Application>
  <PresentationFormat>Widescreen</PresentationFormat>
  <Paragraphs>111</Paragraphs>
  <Slides>14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4</vt:i4>
      </vt:variant>
    </vt:vector>
  </HeadingPairs>
  <TitlesOfParts>
    <vt:vector size="21" baseType="lpstr">
      <vt:lpstr>Arial</vt:lpstr>
      <vt:lpstr>Calibri</vt:lpstr>
      <vt:lpstr>Symbol</vt:lpstr>
      <vt:lpstr>Tema di Office</vt:lpstr>
      <vt:lpstr>Corel DESIGNER</vt:lpstr>
      <vt:lpstr>Equation</vt:lpstr>
      <vt:lpstr>MathType 6.0 Equation</vt:lpstr>
      <vt:lpstr>A small-signal method to calculate the effect of component variations</vt:lpstr>
      <vt:lpstr>Small signal approach to parameter variations</vt:lpstr>
      <vt:lpstr>Approximate solution based on small signal analysis</vt:lpstr>
      <vt:lpstr>Example of parameter change: resistance change</vt:lpstr>
      <vt:lpstr>MOSFET</vt:lpstr>
      <vt:lpstr>MOSFET: strong inversion + saturation</vt:lpstr>
      <vt:lpstr>MOSFET: strong inversion + saturation</vt:lpstr>
      <vt:lpstr>Matched devices</vt:lpstr>
      <vt:lpstr>Matched devices</vt:lpstr>
      <vt:lpstr>Matched Mosfets</vt:lpstr>
      <vt:lpstr>Norton equivalent circuit with dc component</vt:lpstr>
      <vt:lpstr>Presentazione standard di PowerPoint</vt:lpstr>
      <vt:lpstr>Equivalent circuit of the network</vt:lpstr>
      <vt:lpstr>Example: equivalent circuit of the output termination of a real amplifie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1</cp:revision>
  <dcterms:created xsi:type="dcterms:W3CDTF">2015-02-03T16:10:37Z</dcterms:created>
  <dcterms:modified xsi:type="dcterms:W3CDTF">2023-10-16T20:14:36Z</dcterms:modified>
</cp:coreProperties>
</file>